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521B68">
        <w:rPr>
          <w:rFonts w:eastAsia="Times New Roman" w:cs="Times New Roman"/>
          <w:noProof/>
          <w:kern w:val="1"/>
          <w:lang w:eastAsia="ru-RU"/>
        </w:rPr>
        <w:drawing>
          <wp:anchor distT="0" distB="0" distL="114300" distR="114300" simplePos="0" relativeHeight="251701248" behindDoc="0" locked="0" layoutInCell="1" allowOverlap="1" wp14:anchorId="1D0D233C" wp14:editId="1C0D729E">
            <wp:simplePos x="0" y="0"/>
            <wp:positionH relativeFrom="column">
              <wp:posOffset>-3175</wp:posOffset>
            </wp:positionH>
            <wp:positionV relativeFrom="paragraph">
              <wp:posOffset>-691515</wp:posOffset>
            </wp:positionV>
            <wp:extent cx="5934075" cy="1866900"/>
            <wp:effectExtent l="0" t="0" r="9525" b="0"/>
            <wp:wrapNone/>
            <wp:docPr id="8353" name="Рисунок 8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94" t="7677" r="8607" b="57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B0163D" w:rsidRDefault="00B0163D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Default="00316932" w:rsidP="00B0163D">
      <w:pPr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16932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Рабочая программа учебного предмета</w:t>
      </w: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16932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«</w:t>
      </w: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Алгебра</w:t>
      </w: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16932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для 5-9 класса </w:t>
      </w: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16932" w:rsidRDefault="00316932" w:rsidP="0031693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16932">
        <w:rPr>
          <w:rFonts w:ascii="Times New Roman" w:eastAsia="Calibri" w:hAnsi="Times New Roman" w:cs="Times New Roman"/>
          <w:sz w:val="24"/>
          <w:szCs w:val="24"/>
          <w:lang w:eastAsia="ru-RU"/>
        </w:rPr>
        <w:t>Составитель:</w:t>
      </w:r>
    </w:p>
    <w:p w:rsidR="00316932" w:rsidRPr="00316932" w:rsidRDefault="00316932" w:rsidP="0031693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t>Иванова Л.В.</w:t>
      </w:r>
    </w:p>
    <w:p w:rsidR="00316932" w:rsidRDefault="00316932" w:rsidP="00316932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t>Рыбакова Н.В.</w:t>
      </w: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316932" w:rsidRPr="00316932" w:rsidRDefault="00316932" w:rsidP="00316932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16932">
        <w:rPr>
          <w:rFonts w:ascii="Times New Roman" w:eastAsia="Calibri" w:hAnsi="Times New Roman" w:cs="Times New Roman"/>
          <w:sz w:val="24"/>
          <w:szCs w:val="24"/>
          <w:lang w:eastAsia="ru-RU"/>
        </w:rPr>
        <w:t>2021 – 2022 учебный год</w:t>
      </w:r>
    </w:p>
    <w:p w:rsidR="00EA77B8" w:rsidRPr="00FF06EA" w:rsidRDefault="00EA77B8" w:rsidP="00EA77B8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lastRenderedPageBreak/>
        <w:t>ПОЯСНИТЕЛЬНАЯ ЗАПИСКА</w:t>
      </w:r>
    </w:p>
    <w:p w:rsidR="00EA77B8" w:rsidRPr="00FF06EA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</w:p>
    <w:p w:rsidR="00FF06EA" w:rsidRPr="00FF06EA" w:rsidRDefault="00EA77B8" w:rsidP="00FF06EA">
      <w:pPr>
        <w:shd w:val="clear" w:color="auto" w:fill="FFFFFF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  </w:t>
      </w:r>
      <w:r w:rsidR="00FF06EA"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грамма разработана на основании следующих нормативных и правовых документов:</w:t>
      </w:r>
    </w:p>
    <w:p w:rsidR="00FF06EA" w:rsidRPr="00FF06EA" w:rsidRDefault="00FF06EA" w:rsidP="00FF06EA">
      <w:pPr>
        <w:shd w:val="clear" w:color="auto" w:fill="FFFFFF"/>
        <w:autoSpaceDE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1.Федерального закона « Об образовании в Российской Федерации» от 29 декабря 2012г. ,</w:t>
      </w:r>
      <w:r w:rsidRPr="00FF06E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№ 273-ФЗ9(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с последующими изменениями</w:t>
      </w:r>
      <w:r w:rsidR="00B84E1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ополнениям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FF06E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</w:t>
      </w:r>
    </w:p>
    <w:p w:rsidR="00FF06EA" w:rsidRPr="00FF06EA" w:rsidRDefault="00FF06EA" w:rsidP="00FF06E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 Федерального государственного образовательного стандарта основного общего образования, приказ министерства образования и науки Российской Федерации  от 17 декабря 2010 года, </w:t>
      </w:r>
      <w:r w:rsidRPr="00FF06E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№ 1897 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«Об утверждении Федерального Государственного образовательного стандарта основного общего образования» (</w:t>
      </w:r>
      <w:r w:rsidR="00316932">
        <w:rPr>
          <w:rFonts w:ascii="Times New Roman" w:eastAsia="Times New Roman" w:hAnsi="Times New Roman" w:cs="Times New Roman"/>
          <w:sz w:val="24"/>
          <w:szCs w:val="24"/>
          <w:lang w:eastAsia="ru-RU"/>
        </w:rPr>
        <w:t>с последующими изменениями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FF06E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,</w:t>
      </w:r>
    </w:p>
    <w:p w:rsidR="00FF06EA" w:rsidRPr="00FF06EA" w:rsidRDefault="00FF06EA" w:rsidP="00FF06EA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3.Устав МОУ «Шухободская школа».</w:t>
      </w:r>
    </w:p>
    <w:p w:rsidR="00FF06EA" w:rsidRPr="00FF06EA" w:rsidRDefault="00FF06EA" w:rsidP="00FF06EA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4.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й образовательной программы основного общего образования от  МОУ «Шухободская школа».</w:t>
      </w:r>
    </w:p>
    <w:p w:rsidR="00FF06EA" w:rsidRPr="00FF06EA" w:rsidRDefault="00FF06EA" w:rsidP="00FF06EA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5.Учебный план МОУ «Шухободская школа».</w:t>
      </w:r>
    </w:p>
    <w:p w:rsidR="00FF06EA" w:rsidRPr="00FF06EA" w:rsidRDefault="00FF06EA" w:rsidP="00FF06EA">
      <w:pPr>
        <w:widowControl w:val="0"/>
        <w:shd w:val="clear" w:color="auto" w:fill="FFFFFF"/>
        <w:tabs>
          <w:tab w:val="left" w:pos="691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Положения о структуре, порядке разработки и утверждения рабочих программ по отдельным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ам</w:t>
      </w:r>
      <w:proofErr w:type="gramStart"/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,д</w:t>
      </w:r>
      <w:proofErr w:type="gramEnd"/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циплинам.курсам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модулям)  от  МОУ «Шухободская школа».</w:t>
      </w:r>
    </w:p>
    <w:p w:rsidR="00EA77B8" w:rsidRPr="00FF06EA" w:rsidRDefault="00FF06EA" w:rsidP="00FF06E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FF06EA">
        <w:rPr>
          <w:rFonts w:ascii="Times New Roman" w:eastAsia="Calibri" w:hAnsi="Times New Roman" w:cs="Times New Roman"/>
          <w:sz w:val="24"/>
          <w:szCs w:val="24"/>
          <w:lang w:eastAsia="ru-RU"/>
        </w:rPr>
        <w:t>7.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="00EA77B8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Для реализации данной программы используются учебники, включённые в Перечень учебников, рекомендованных для использования в образо</w:t>
      </w:r>
      <w:r w:rsidR="003E1C40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вательных учреждениях РФ на 2019-2020 </w:t>
      </w:r>
      <w:r w:rsidR="00EA77B8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г. и соответствующих требованиям ФГОС:</w:t>
      </w:r>
    </w:p>
    <w:p w:rsidR="00EA77B8" w:rsidRPr="00FF06EA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hAnsi="Times New Roman" w:cs="Times New Roman"/>
          <w:sz w:val="24"/>
          <w:szCs w:val="24"/>
        </w:rPr>
        <w:t>Алгебра 7 класс: учеб</w:t>
      </w:r>
      <w:proofErr w:type="gramStart"/>
      <w:r w:rsidRPr="00FF06E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F06E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F06EA">
        <w:rPr>
          <w:rFonts w:ascii="Times New Roman" w:hAnsi="Times New Roman" w:cs="Times New Roman"/>
          <w:sz w:val="24"/>
          <w:szCs w:val="24"/>
        </w:rPr>
        <w:t>д</w:t>
      </w:r>
      <w:proofErr w:type="gramEnd"/>
      <w:r w:rsidRPr="00FF06EA">
        <w:rPr>
          <w:rFonts w:ascii="Times New Roman" w:hAnsi="Times New Roman" w:cs="Times New Roman"/>
          <w:sz w:val="24"/>
          <w:szCs w:val="24"/>
        </w:rPr>
        <w:t xml:space="preserve">ля общеобразовательных организаций с приложением на электронном носителе / [Ю. Н. Макарычев, Н. Г. </w:t>
      </w:r>
      <w:proofErr w:type="spellStart"/>
      <w:r w:rsidRPr="00FF06EA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Pr="00FF06EA">
        <w:rPr>
          <w:rFonts w:ascii="Times New Roman" w:hAnsi="Times New Roman" w:cs="Times New Roman"/>
          <w:sz w:val="24"/>
          <w:szCs w:val="24"/>
        </w:rPr>
        <w:t xml:space="preserve">, К. И. </w:t>
      </w:r>
      <w:proofErr w:type="spellStart"/>
      <w:r w:rsidRPr="00FF06EA">
        <w:rPr>
          <w:rFonts w:ascii="Times New Roman" w:hAnsi="Times New Roman" w:cs="Times New Roman"/>
          <w:sz w:val="24"/>
          <w:szCs w:val="24"/>
        </w:rPr>
        <w:t>Нешкова</w:t>
      </w:r>
      <w:proofErr w:type="spellEnd"/>
      <w:r w:rsidRPr="00FF06EA">
        <w:rPr>
          <w:rFonts w:ascii="Times New Roman" w:hAnsi="Times New Roman" w:cs="Times New Roman"/>
          <w:sz w:val="24"/>
          <w:szCs w:val="24"/>
        </w:rPr>
        <w:t xml:space="preserve">, С. Б. Суворова]; под ред. С. А. </w:t>
      </w:r>
      <w:proofErr w:type="spellStart"/>
      <w:r w:rsidRPr="00FF06EA"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 w:rsidRPr="00FF06EA">
        <w:rPr>
          <w:rFonts w:ascii="Times New Roman" w:hAnsi="Times New Roman" w:cs="Times New Roman"/>
          <w:sz w:val="24"/>
          <w:szCs w:val="24"/>
        </w:rPr>
        <w:t>. – 3 – е изд. – М.: Просвещение, 2014.</w:t>
      </w:r>
    </w:p>
    <w:p w:rsidR="00EA77B8" w:rsidRPr="00FF06EA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Алгебра 8 класс</w:t>
      </w:r>
      <w:r w:rsidRPr="00FF06EA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 xml:space="preserve">: 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учеб</w:t>
      </w:r>
      <w:proofErr w:type="gram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proofErr w:type="gram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д</w:t>
      </w:r>
      <w:proofErr w:type="gram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ля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общеобразоват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учреждений /[Ю. Н. Макарычев, Н. Г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Миндюк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К. И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Нешков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С.Б. Суворова]; под ред. С. А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Теляковского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. – 18 – е изд.- М.: Просвещение, 201</w:t>
      </w:r>
      <w:r w:rsidR="00705178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4</w:t>
      </w:r>
    </w:p>
    <w:p w:rsidR="00EA77B8" w:rsidRPr="00FF06EA" w:rsidRDefault="00EA77B8" w:rsidP="00EA77B8">
      <w:pPr>
        <w:numPr>
          <w:ilvl w:val="0"/>
          <w:numId w:val="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Алгебра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9 класс: учеб</w:t>
      </w:r>
      <w:proofErr w:type="gram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.</w:t>
      </w:r>
      <w:proofErr w:type="gram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proofErr w:type="gram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д</w:t>
      </w:r>
      <w:proofErr w:type="gram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ля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общеобразоват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учреждений / [Ю. Н. Макарычев, Н. Г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Миндюк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К. И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Нешкова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С. Б. Суворова]; под ред. С. А. </w:t>
      </w:r>
      <w:proofErr w:type="spellStart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Теляковского</w:t>
      </w:r>
      <w:proofErr w:type="spellEnd"/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. – 18 </w:t>
      </w:r>
      <w:r w:rsidR="00705178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– е изд. – М.: Просвещение, 2014</w:t>
      </w:r>
    </w:p>
    <w:p w:rsidR="00EA77B8" w:rsidRPr="00FF06EA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Данная программа используется для УМК Макарычев Ю. Н. и др. утвержденным  Федеральным перечнем учебников. Для изучения курса рекомендуется классно-урочная система с использованием различных технологий, форм, методов обучения. </w:t>
      </w:r>
    </w:p>
    <w:p w:rsidR="00EA77B8" w:rsidRPr="00FF06EA" w:rsidRDefault="00EA77B8" w:rsidP="00EA77B8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</w:t>
      </w:r>
    </w:p>
    <w:p w:rsidR="00EA77B8" w:rsidRPr="00FF06EA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Согласно учебному плану на изучение математики отводитс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7"/>
        <w:gridCol w:w="3560"/>
        <w:gridCol w:w="4597"/>
      </w:tblGrid>
      <w:tr w:rsidR="00EA77B8" w:rsidRPr="00FF06EA" w:rsidTr="00CE5C7B">
        <w:tc>
          <w:tcPr>
            <w:tcW w:w="1101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ласс</w:t>
            </w:r>
          </w:p>
        </w:tc>
        <w:tc>
          <w:tcPr>
            <w:tcW w:w="3685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часов в год</w:t>
            </w:r>
          </w:p>
        </w:tc>
        <w:tc>
          <w:tcPr>
            <w:tcW w:w="4784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Количество учебных часов в неделю</w:t>
            </w:r>
          </w:p>
        </w:tc>
      </w:tr>
      <w:tr w:rsidR="00EA77B8" w:rsidRPr="00FF06EA" w:rsidTr="00CE5C7B">
        <w:tc>
          <w:tcPr>
            <w:tcW w:w="1101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7</w:t>
            </w:r>
          </w:p>
        </w:tc>
        <w:tc>
          <w:tcPr>
            <w:tcW w:w="3685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</w:t>
            </w:r>
            <w:r w:rsidR="003E1C40"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4784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FF06EA" w:rsidTr="00CE5C7B">
        <w:tc>
          <w:tcPr>
            <w:tcW w:w="1101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3685" w:type="dxa"/>
            <w:shd w:val="clear" w:color="auto" w:fill="auto"/>
          </w:tcPr>
          <w:p w:rsidR="00EA77B8" w:rsidRPr="00FF06EA" w:rsidRDefault="003E1C40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2</w:t>
            </w:r>
          </w:p>
        </w:tc>
        <w:tc>
          <w:tcPr>
            <w:tcW w:w="4784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FF06EA" w:rsidTr="00CE5C7B">
        <w:tc>
          <w:tcPr>
            <w:tcW w:w="1101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9</w:t>
            </w:r>
          </w:p>
        </w:tc>
        <w:tc>
          <w:tcPr>
            <w:tcW w:w="3685" w:type="dxa"/>
            <w:tcBorders>
              <w:bottom w:val="single" w:sz="4" w:space="0" w:color="auto"/>
            </w:tcBorders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102</w:t>
            </w:r>
          </w:p>
        </w:tc>
        <w:tc>
          <w:tcPr>
            <w:tcW w:w="4784" w:type="dxa"/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</w:t>
            </w:r>
          </w:p>
        </w:tc>
      </w:tr>
      <w:tr w:rsidR="00EA77B8" w:rsidRPr="00FF06EA" w:rsidTr="00CE5C7B">
        <w:tc>
          <w:tcPr>
            <w:tcW w:w="1101" w:type="dxa"/>
            <w:tcBorders>
              <w:right w:val="nil"/>
            </w:tcBorders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</w:p>
        </w:tc>
        <w:tc>
          <w:tcPr>
            <w:tcW w:w="3685" w:type="dxa"/>
            <w:tcBorders>
              <w:left w:val="nil"/>
            </w:tcBorders>
            <w:shd w:val="clear" w:color="auto" w:fill="auto"/>
          </w:tcPr>
          <w:p w:rsidR="00EA77B8" w:rsidRPr="00FF06EA" w:rsidRDefault="00EA77B8" w:rsidP="00CE5C7B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zh-CN"/>
              </w:rPr>
              <w:t>ИТОГО</w:t>
            </w:r>
          </w:p>
        </w:tc>
        <w:tc>
          <w:tcPr>
            <w:tcW w:w="4784" w:type="dxa"/>
            <w:shd w:val="clear" w:color="auto" w:fill="auto"/>
          </w:tcPr>
          <w:p w:rsidR="00EA77B8" w:rsidRPr="00FF06EA" w:rsidRDefault="003E1C40" w:rsidP="00CE5C7B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</w:pPr>
            <w:r w:rsidRPr="00FF06EA">
              <w:rPr>
                <w:rFonts w:ascii="Times New Roman" w:eastAsia="Times New Roman" w:hAnsi="Times New Roman" w:cs="Times New Roman"/>
                <w:sz w:val="24"/>
                <w:szCs w:val="24"/>
                <w:lang w:eastAsia="zh-CN"/>
              </w:rPr>
              <w:t>306</w:t>
            </w:r>
          </w:p>
        </w:tc>
      </w:tr>
    </w:tbl>
    <w:p w:rsidR="00EA77B8" w:rsidRPr="00FF06EA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EA77B8" w:rsidRPr="00FF06EA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Темат</w:t>
      </w:r>
      <w:r w:rsidR="00316932">
        <w:rPr>
          <w:rFonts w:ascii="Times New Roman" w:eastAsia="Times New Roman" w:hAnsi="Times New Roman" w:cs="Times New Roman"/>
          <w:sz w:val="24"/>
          <w:szCs w:val="24"/>
          <w:lang w:eastAsia="zh-CN"/>
        </w:rPr>
        <w:t>ическое планирование предмета «Алгебра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» по каждому классу  входят в структуру данной рабочей программы.</w:t>
      </w:r>
    </w:p>
    <w:p w:rsidR="00EA77B8" w:rsidRPr="00FF06EA" w:rsidRDefault="00EA77B8" w:rsidP="00EA77B8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Календарно – тематическое планирование предмета «</w:t>
      </w:r>
      <w:r w:rsidR="00316932">
        <w:rPr>
          <w:rFonts w:ascii="Times New Roman" w:eastAsia="Times New Roman" w:hAnsi="Times New Roman" w:cs="Times New Roman"/>
          <w:sz w:val="24"/>
          <w:szCs w:val="24"/>
          <w:lang w:eastAsia="zh-CN"/>
        </w:rPr>
        <w:t>Алгебра</w:t>
      </w: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» по каждому классу  входит в структуру данной рабочей программы в виде приложений:</w:t>
      </w:r>
    </w:p>
    <w:p w:rsidR="00EA77B8" w:rsidRPr="00FF06EA" w:rsidRDefault="00EA77B8" w:rsidP="00EA77B8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КТП для 7</w:t>
      </w:r>
      <w:r w:rsidR="00B05C5A"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класса </w:t>
      </w:r>
    </w:p>
    <w:p w:rsidR="00EA77B8" w:rsidRPr="00FF06EA" w:rsidRDefault="00B05C5A" w:rsidP="00EA77B8">
      <w:pPr>
        <w:pStyle w:val="a3"/>
        <w:numPr>
          <w:ilvl w:val="0"/>
          <w:numId w:val="1"/>
        </w:numPr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>КТП для 8 класса</w:t>
      </w:r>
    </w:p>
    <w:p w:rsidR="00EA77B8" w:rsidRPr="00FF06EA" w:rsidRDefault="00B05C5A" w:rsidP="00EA77B8">
      <w:pPr>
        <w:pStyle w:val="a3"/>
        <w:numPr>
          <w:ilvl w:val="0"/>
          <w:numId w:val="1"/>
        </w:numPr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lastRenderedPageBreak/>
        <w:t xml:space="preserve">КТП для 9 класса </w:t>
      </w:r>
    </w:p>
    <w:p w:rsidR="00FF06EA" w:rsidRPr="00FF06EA" w:rsidRDefault="00FF06EA" w:rsidP="00316932">
      <w:pPr>
        <w:pStyle w:val="a3"/>
        <w:ind w:left="1069"/>
        <w:rPr>
          <w:rFonts w:ascii="Times New Roman" w:hAnsi="Times New Roman"/>
          <w:sz w:val="24"/>
          <w:szCs w:val="24"/>
        </w:rPr>
      </w:pPr>
      <w:r w:rsidRPr="00FF06E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    </w:t>
      </w:r>
      <w:r w:rsidR="00B95E84">
        <w:rPr>
          <w:rFonts w:ascii="Times New Roman" w:hAnsi="Times New Roman"/>
          <w:sz w:val="24"/>
          <w:szCs w:val="24"/>
        </w:rPr>
        <w:t xml:space="preserve">       В классах</w:t>
      </w:r>
      <w:r w:rsidRPr="00FF06EA">
        <w:rPr>
          <w:rFonts w:ascii="Times New Roman" w:hAnsi="Times New Roman"/>
          <w:sz w:val="24"/>
          <w:szCs w:val="24"/>
        </w:rPr>
        <w:t>, где имеются ученики с ограниченными возможностями здоровья с диагнозом ЗП</w:t>
      </w:r>
      <w:proofErr w:type="gramStart"/>
      <w:r w:rsidRPr="00FF06EA">
        <w:rPr>
          <w:rFonts w:ascii="Times New Roman" w:hAnsi="Times New Roman"/>
          <w:sz w:val="24"/>
          <w:szCs w:val="24"/>
        </w:rPr>
        <w:t>Р(</w:t>
      </w:r>
      <w:proofErr w:type="gramEnd"/>
      <w:r w:rsidRPr="00FF06EA">
        <w:rPr>
          <w:rFonts w:ascii="Times New Roman" w:hAnsi="Times New Roman"/>
          <w:sz w:val="24"/>
          <w:szCs w:val="24"/>
        </w:rPr>
        <w:t>имеется заключение ПМПК) на уроках ведется коррекционная работа (</w:t>
      </w:r>
      <w:proofErr w:type="spellStart"/>
      <w:r w:rsidRPr="00FF06EA">
        <w:rPr>
          <w:rFonts w:ascii="Times New Roman" w:hAnsi="Times New Roman"/>
          <w:sz w:val="24"/>
          <w:szCs w:val="24"/>
        </w:rPr>
        <w:t>см.приложение</w:t>
      </w:r>
      <w:proofErr w:type="spellEnd"/>
      <w:r w:rsidRPr="00FF06EA">
        <w:rPr>
          <w:rFonts w:ascii="Times New Roman" w:hAnsi="Times New Roman"/>
          <w:sz w:val="24"/>
          <w:szCs w:val="24"/>
        </w:rPr>
        <w:t>)</w:t>
      </w:r>
    </w:p>
    <w:p w:rsidR="00B95E84" w:rsidRPr="00316932" w:rsidRDefault="00EA77B8" w:rsidP="00316932">
      <w:pPr>
        <w:pStyle w:val="a3"/>
        <w:numPr>
          <w:ilvl w:val="0"/>
          <w:numId w:val="34"/>
        </w:numPr>
        <w:jc w:val="center"/>
        <w:rPr>
          <w:rFonts w:ascii="Times New Roman" w:hAnsi="Times New Roman" w:cs="Times New Roman"/>
          <w:b/>
          <w:sz w:val="24"/>
        </w:rPr>
      </w:pPr>
      <w:r w:rsidRPr="00316932">
        <w:rPr>
          <w:rFonts w:ascii="Times New Roman" w:hAnsi="Times New Roman" w:cs="Times New Roman"/>
          <w:b/>
          <w:sz w:val="24"/>
        </w:rPr>
        <w:t xml:space="preserve">ПЛАНИРУЕМЫЕ РЕЗУЛЬТАТЫ ИЗУЧЕНИЯ КУРСА </w:t>
      </w: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 xml:space="preserve">Программа обеспечивает достижение следующих результатов освоения образовательной программы основного общего образования: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 xml:space="preserve">личностные: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7B009F" w:rsidRP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3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контрпримеры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>;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критичность мышления, умение распознавать логически некорректные высказывания, отличать гипотезу от факта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7) креативность мышления, инициатива, находчивость, активность при решении алгебраически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8) умение контролировать процесс и результат учебной математической деятельност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9) способность к эмоциональному восприятию математических объектов, задач, решений, рассуждений.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proofErr w:type="spellStart"/>
      <w:r w:rsidRPr="007B009F">
        <w:rPr>
          <w:rFonts w:ascii="Times New Roman" w:hAnsi="Times New Roman" w:cs="Times New Roman"/>
          <w:b/>
          <w:sz w:val="24"/>
        </w:rPr>
        <w:t>метапредметные</w:t>
      </w:r>
      <w:proofErr w:type="spellEnd"/>
      <w:r w:rsidRPr="007B009F">
        <w:rPr>
          <w:rFonts w:ascii="Times New Roman" w:hAnsi="Times New Roman" w:cs="Times New Roman"/>
          <w:b/>
          <w:sz w:val="24"/>
        </w:rPr>
        <w:t xml:space="preserve">: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3) 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</w:t>
      </w:r>
      <w:r w:rsidR="007B009F">
        <w:rPr>
          <w:rFonts w:ascii="Times New Roman" w:hAnsi="Times New Roman" w:cs="Times New Roman"/>
          <w:sz w:val="24"/>
        </w:rPr>
        <w:t>родо</w:t>
      </w:r>
      <w:r w:rsidR="007B009F" w:rsidRPr="007B009F">
        <w:rPr>
          <w:rFonts w:ascii="Times New Roman" w:hAnsi="Times New Roman" w:cs="Times New Roman"/>
          <w:sz w:val="24"/>
        </w:rPr>
        <w:t xml:space="preserve">видовых связей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умение устанавливать причинно-следственные связи; строить </w:t>
      </w:r>
      <w:proofErr w:type="gramStart"/>
      <w:r w:rsidR="007B009F" w:rsidRPr="007B009F">
        <w:rPr>
          <w:rFonts w:ascii="Times New Roman" w:hAnsi="Times New Roman" w:cs="Times New Roman"/>
          <w:sz w:val="24"/>
        </w:rPr>
        <w:t>логическое рассуждение</w:t>
      </w:r>
      <w:proofErr w:type="gramEnd"/>
      <w:r w:rsidR="007B009F" w:rsidRPr="007B009F">
        <w:rPr>
          <w:rFonts w:ascii="Times New Roman" w:hAnsi="Times New Roman" w:cs="Times New Roman"/>
          <w:sz w:val="24"/>
        </w:rPr>
        <w:t xml:space="preserve">, умозаключение (индуктивное, дедуктивное и по аналогии) и выводы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умение создавать, применять и преобразовывать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знаковосимволические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средства, модели и схемы для решения учебных и познавательных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8)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сформированность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учебной и </w:t>
      </w:r>
      <w:proofErr w:type="spellStart"/>
      <w:r w:rsidR="007B009F" w:rsidRPr="007B009F">
        <w:rPr>
          <w:rFonts w:ascii="Times New Roman" w:hAnsi="Times New Roman" w:cs="Times New Roman"/>
          <w:sz w:val="24"/>
        </w:rPr>
        <w:t>общепользовательской</w:t>
      </w:r>
      <w:proofErr w:type="spellEnd"/>
      <w:r w:rsidR="007B009F" w:rsidRPr="007B009F">
        <w:rPr>
          <w:rFonts w:ascii="Times New Roman" w:hAnsi="Times New Roman" w:cs="Times New Roman"/>
          <w:sz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="007B009F" w:rsidRPr="007B009F">
        <w:rPr>
          <w:rFonts w:ascii="Times New Roman" w:hAnsi="Times New Roman" w:cs="Times New Roman"/>
          <w:sz w:val="24"/>
        </w:rPr>
        <w:t>ИКТ-компетентности</w:t>
      </w:r>
      <w:proofErr w:type="gramEnd"/>
      <w:r w:rsidR="007B009F" w:rsidRPr="007B009F">
        <w:rPr>
          <w:rFonts w:ascii="Times New Roman" w:hAnsi="Times New Roman" w:cs="Times New Roman"/>
          <w:sz w:val="24"/>
        </w:rPr>
        <w:t>);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0) умение видеть математическую задачу в контексте проблемной ситуации в других дисциплинах, в окружающей жизн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3) умение выдвигать гипотезы при решении учебных задач и понимать необходимость их проверк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4) умение применять индуктивные и дедуктивные способы рассуждений, видеть различные стратегии решения задач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5) понимание сущности алгоритмических предписаний и умение действовать в соответствии с предложенным алгоритмом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6) умение самостоятельно ставить цели, выбирать и создавать алгоритмы для решения учебных математических проблем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7) умение планировать и осуществлять деятельность, направленную на решение задач исследовательского характера. </w:t>
      </w:r>
    </w:p>
    <w:p w:rsidR="00CE5C7B" w:rsidRDefault="00CE5C7B" w:rsidP="007B009F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 xml:space="preserve">предметные: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1) 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2)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</w:t>
      </w:r>
      <w:r>
        <w:rPr>
          <w:rFonts w:ascii="Times New Roman" w:hAnsi="Times New Roman" w:cs="Times New Roman"/>
          <w:sz w:val="24"/>
        </w:rPr>
        <w:t xml:space="preserve"> </w:t>
      </w:r>
      <w:r w:rsidR="007B009F" w:rsidRPr="007B009F">
        <w:rPr>
          <w:rFonts w:ascii="Times New Roman" w:hAnsi="Times New Roman" w:cs="Times New Roman"/>
          <w:sz w:val="24"/>
        </w:rPr>
        <w:t xml:space="preserve">вероятностный характер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>3) умение выполнять алгебраические преобразования рациональных выражений, применять их для решения учебных</w:t>
      </w:r>
      <w:r w:rsidR="007B009F">
        <w:rPr>
          <w:rFonts w:ascii="Times New Roman" w:hAnsi="Times New Roman" w:cs="Times New Roman"/>
          <w:sz w:val="24"/>
        </w:rPr>
        <w:t xml:space="preserve"> </w:t>
      </w:r>
      <w:r w:rsidR="007B009F" w:rsidRPr="007B009F">
        <w:rPr>
          <w:rFonts w:ascii="Times New Roman" w:hAnsi="Times New Roman" w:cs="Times New Roman"/>
          <w:sz w:val="24"/>
        </w:rPr>
        <w:t xml:space="preserve">математических задач и задач, возникающих в смежных учебных предметах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4)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5) умение решать линейные и квадратные уравнения и неравенства, а также приводимые к ним уравнения, неравенства, системы; применять графические </w:t>
      </w:r>
      <w:r w:rsidR="007B009F" w:rsidRPr="007B009F">
        <w:rPr>
          <w:rFonts w:ascii="Times New Roman" w:hAnsi="Times New Roman" w:cs="Times New Roman"/>
          <w:sz w:val="24"/>
        </w:rPr>
        <w:lastRenderedPageBreak/>
        <w:t xml:space="preserve">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 xml:space="preserve"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7B009F" w:rsidRDefault="00CE5C7B" w:rsidP="007B009F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7B009F" w:rsidRPr="007B009F">
        <w:rPr>
          <w:rFonts w:ascii="Times New Roman" w:hAnsi="Times New Roman" w:cs="Times New Roman"/>
          <w:sz w:val="24"/>
        </w:rPr>
        <w:t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7B009F" w:rsidRPr="00CE5C7B" w:rsidRDefault="007B009F" w:rsidP="00CE5C7B">
      <w:pPr>
        <w:pStyle w:val="a4"/>
        <w:jc w:val="both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</w:t>
      </w:r>
      <w:r w:rsidRPr="007B009F">
        <w:rPr>
          <w:rFonts w:ascii="Times New Roman" w:hAnsi="Times New Roman" w:cs="Times New Roman"/>
          <w:sz w:val="24"/>
        </w:rPr>
        <w:t>8) 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EA77B8" w:rsidRPr="00EA77B8" w:rsidRDefault="00EA77B8" w:rsidP="00CE5C7B">
      <w:pPr>
        <w:pStyle w:val="a4"/>
        <w:ind w:firstLine="709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РАЦИОНАЛЬНЫЕ ЧИСЛА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1) понимать особенности десятичной системы счисления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 xml:space="preserve">) владеть понятиями, связанными с делимостью натуральных чисел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3) выражать числа в эквивалентных формах, выбирая наиболее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подходящую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 в зависимости от конкретной ситуации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4) сравнивать и упорядочивать рациональные числа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EA77B8" w:rsidRPr="00EA77B8">
        <w:rPr>
          <w:rFonts w:ascii="Times New Roman" w:hAnsi="Times New Roman" w:cs="Times New Roman"/>
          <w:sz w:val="24"/>
        </w:rPr>
        <w:t xml:space="preserve"> 5) выполнять вычисления с рациональными числами, сочетая устные и письменные приёмы вычислений, применять калькулятор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6)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ознакомиться с позиционными системами счисления с основаниями, отличными от 10;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углубить и развить представления о натуральных числах и свойствах делимости;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3</w:t>
      </w:r>
      <w:r w:rsidR="00EA77B8" w:rsidRPr="00EA77B8">
        <w:rPr>
          <w:rFonts w:ascii="Times New Roman" w:hAnsi="Times New Roman" w:cs="Times New Roman"/>
          <w:sz w:val="24"/>
        </w:rPr>
        <w:t>) 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ДЕЙСТВИТЕЛЬНЫЕ ЧИСЛА </w:t>
      </w:r>
    </w:p>
    <w:p w:rsidR="00CE5C7B" w:rsidRDefault="00CE5C7B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использовать начальные представления о множестве действительных чисел;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владеть понятием квадратного корня, применять его в вычислениях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EA77B8" w:rsidRP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EA77B8" w:rsidRP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 xml:space="preserve">) развить и углубить знания о десятичной записи действительных чисел (периодические и непериодические дроби). 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>ИЗМЕРЕНИЯ, ПРИБЛИЖЕНИЯ, ОЦЕНКИ</w:t>
      </w: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lastRenderedPageBreak/>
        <w:t xml:space="preserve"> </w:t>
      </w: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1)</w:t>
      </w:r>
      <w:r w:rsidR="00EA77B8">
        <w:rPr>
          <w:rFonts w:ascii="Times New Roman" w:hAnsi="Times New Roman" w:cs="Times New Roman"/>
          <w:sz w:val="24"/>
        </w:rPr>
        <w:t xml:space="preserve"> </w:t>
      </w:r>
      <w:r w:rsidR="00EA77B8" w:rsidRPr="00EA77B8">
        <w:rPr>
          <w:rFonts w:ascii="Times New Roman" w:hAnsi="Times New Roman" w:cs="Times New Roman"/>
          <w:sz w:val="24"/>
        </w:rPr>
        <w:t>использовать в ходе решения задач элементарные представления, связанные с приближёнными значениями величин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онять, что погрешность результата вычислений должна быть соизмерима с погрешностью исходных данных.</w:t>
      </w: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АЛГЕБРАИЧЕСКИЕ ВЫРАЖЕНИЯ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владеть понятиями «тождество», «тождественное преобразование», решать задачи, </w:t>
      </w:r>
      <w:r>
        <w:rPr>
          <w:rFonts w:ascii="Times New Roman" w:hAnsi="Times New Roman" w:cs="Times New Roman"/>
          <w:sz w:val="24"/>
        </w:rPr>
        <w:t xml:space="preserve"> </w:t>
      </w:r>
      <w:r w:rsidR="00EA77B8" w:rsidRPr="00EA77B8">
        <w:rPr>
          <w:rFonts w:ascii="Times New Roman" w:hAnsi="Times New Roman" w:cs="Times New Roman"/>
          <w:sz w:val="24"/>
        </w:rPr>
        <w:t>содержащие буквенные данные; работать с формулами;</w:t>
      </w:r>
    </w:p>
    <w:p w:rsidR="00EA77B8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</w:t>
      </w:r>
      <w:r w:rsidRPr="00EA77B8">
        <w:rPr>
          <w:rFonts w:ascii="Times New Roman" w:hAnsi="Times New Roman" w:cs="Times New Roman"/>
          <w:sz w:val="24"/>
        </w:rPr>
        <w:t xml:space="preserve">2) выполнять преобразования выражений, содержащих степени с целыми показателями и квадратные корни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EA77B8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  <w:r w:rsidR="00CE5C7B">
        <w:rPr>
          <w:rFonts w:ascii="Times New Roman" w:hAnsi="Times New Roman" w:cs="Times New Roman"/>
          <w:sz w:val="24"/>
        </w:rPr>
        <w:t xml:space="preserve">   </w:t>
      </w:r>
      <w:r w:rsidRPr="00EA77B8">
        <w:rPr>
          <w:rFonts w:ascii="Times New Roman" w:hAnsi="Times New Roman" w:cs="Times New Roman"/>
          <w:sz w:val="24"/>
        </w:rPr>
        <w:t xml:space="preserve">4) выполнять разложение многочленов на множители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научиться выполнять многошаговые преобразования рациональных выражений, применяя широкий набор способов и приёмов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>УРАВНЕНИЯ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CE5C7B" w:rsidRDefault="00EA77B8" w:rsidP="00EA77B8">
      <w:pPr>
        <w:pStyle w:val="a4"/>
        <w:spacing w:line="276" w:lineRule="auto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 </w:t>
      </w:r>
    </w:p>
    <w:p w:rsidR="00EA77B8" w:rsidRPr="00EA77B8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: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графические представления для исследования уравнений, систем уравнений, содержащих буквенные коэффициенты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НЕРАВЕНСТВА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применять терминологию и символику, связанные с отношением неравенства, свойства числовых неравенств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решать линейные неравенства с одной переменной и их системы; решать квадратные неравенства с опорой на графические представления;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>3) применять аппарат неравен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ств дл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я решения задач из различных разделов курса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</w:p>
    <w:p w:rsid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получит возможность научиться:</w:t>
      </w: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разнообразным приёмам доказательства неравенств; уверенно применять аппарат неравен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ств дл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я решения разнообразных математических задач и задач из смежных предметов, практики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рименять графические представления для исследования неравенств, систем неравенств, содержащих буквенные коэффициенты.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>ОСНОВНЫЕ ПОНЯТИЯ. ЧИСЛОВЫЕ ФУНКЦИИ</w:t>
      </w:r>
    </w:p>
    <w:p w:rsidR="00CE5C7B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использовать функциональные понятия и язык (термины, символические обозначения)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2) строить графики элементарных функций; исследовать свойства числовых функций на основе изучения поведения их графиков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3)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 научиться: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 xml:space="preserve">) проводить исследования, связанные с изучением свойств функций, в том числе с использованием компьютера;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на</w:t>
      </w:r>
      <w:proofErr w:type="gramEnd"/>
      <w:r w:rsidR="00EA77B8"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Default="00EA77B8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основе графиков изученных функций строить более сложные графики (кусочно-заданные, с «выколотыми» точками и т. п.); </w:t>
      </w:r>
    </w:p>
    <w:p w:rsidR="00EA77B8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ЧИСЛОВЫЕ ПОСЛЕДОВАТЕЛЬНОСТИ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научит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r w:rsidR="00EA77B8" w:rsidRPr="00EA77B8">
        <w:rPr>
          <w:rFonts w:ascii="Times New Roman" w:hAnsi="Times New Roman" w:cs="Times New Roman"/>
          <w:sz w:val="24"/>
        </w:rPr>
        <w:t xml:space="preserve">1) понимать и использовать язык последовательностей (термины, символические обозначения);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</w:t>
      </w:r>
      <w:proofErr w:type="gramStart"/>
      <w:r w:rsidR="00EA77B8" w:rsidRPr="00EA77B8">
        <w:rPr>
          <w:rFonts w:ascii="Times New Roman" w:hAnsi="Times New Roman" w:cs="Times New Roman"/>
          <w:sz w:val="24"/>
        </w:rPr>
        <w:t>2)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CE5C7B" w:rsidRDefault="00EA77B8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sz w:val="24"/>
        </w:rPr>
        <w:t xml:space="preserve"> </w:t>
      </w: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i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 xml:space="preserve">Выпускник получит возможность научиться: </w:t>
      </w:r>
    </w:p>
    <w:p w:rsid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1</w:t>
      </w:r>
      <w:r w:rsidR="00EA77B8" w:rsidRPr="00EA77B8">
        <w:rPr>
          <w:rFonts w:ascii="Times New Roman" w:hAnsi="Times New Roman" w:cs="Times New Roman"/>
          <w:sz w:val="24"/>
        </w:rPr>
        <w:t>) решать комбинированные задачи с применением формул n-</w:t>
      </w:r>
      <w:proofErr w:type="spellStart"/>
      <w:r w:rsidR="00EA77B8" w:rsidRPr="00EA77B8">
        <w:rPr>
          <w:rFonts w:ascii="Times New Roman" w:hAnsi="Times New Roman" w:cs="Times New Roman"/>
          <w:sz w:val="24"/>
        </w:rPr>
        <w:t>го</w:t>
      </w:r>
      <w:proofErr w:type="spellEnd"/>
      <w:r w:rsidR="00EA77B8" w:rsidRPr="00EA77B8">
        <w:rPr>
          <w:rFonts w:ascii="Times New Roman" w:hAnsi="Times New Roman" w:cs="Times New Roman"/>
          <w:sz w:val="24"/>
        </w:rPr>
        <w:t xml:space="preserve"> члена и суммы первых n членов арифметической и геометрической прогрессий, применяя при этом аппарат уравнений и неравенств; </w:t>
      </w:r>
    </w:p>
    <w:p w:rsidR="00EA77B8" w:rsidRPr="00EA77B8" w:rsidRDefault="00CE5C7B" w:rsidP="00EA77B8">
      <w:pPr>
        <w:pStyle w:val="a4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   2</w:t>
      </w:r>
      <w:r w:rsidR="00EA77B8" w:rsidRPr="00EA77B8">
        <w:rPr>
          <w:rFonts w:ascii="Times New Roman" w:hAnsi="Times New Roman" w:cs="Times New Roman"/>
          <w:sz w:val="24"/>
        </w:rPr>
        <w:t>)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ОПИСАТЕЛЬНАЯ СТАТИСТИКА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использовать простейшие способы представления и анализа статистических данных. 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i/>
          <w:sz w:val="24"/>
        </w:rPr>
      </w:pPr>
    </w:p>
    <w:p w:rsidR="00EA77B8" w:rsidRPr="00EA77B8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CE5C7B" w:rsidRDefault="00CE5C7B" w:rsidP="00EA77B8">
      <w:pPr>
        <w:pStyle w:val="a4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A77B8">
        <w:rPr>
          <w:rFonts w:ascii="Times New Roman" w:hAnsi="Times New Roman" w:cs="Times New Roman"/>
          <w:b/>
          <w:sz w:val="24"/>
        </w:rPr>
        <w:t xml:space="preserve">СЛУЧАЙНЫЕ СОБЫТИЯ И ВЕРОЯТНОСТЬ </w:t>
      </w:r>
    </w:p>
    <w:p w:rsidR="00CE5C7B" w:rsidRDefault="00CE5C7B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sz w:val="24"/>
        </w:rPr>
      </w:pPr>
      <w:r w:rsidRPr="00EA77B8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находить относительную частоту и вероятность случайного события. </w:t>
      </w:r>
    </w:p>
    <w:p w:rsidR="00EA77B8" w:rsidRPr="00CE5C7B" w:rsidRDefault="00EA77B8" w:rsidP="00CE5C7B">
      <w:pPr>
        <w:pStyle w:val="a4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b/>
          <w:sz w:val="24"/>
        </w:rPr>
      </w:pP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КОМБИНАТОРИКА </w:t>
      </w:r>
    </w:p>
    <w:p w:rsidR="00CE5C7B" w:rsidRDefault="00EA77B8" w:rsidP="00CE5C7B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t>Выпускник научится</w:t>
      </w:r>
      <w:r w:rsidRPr="00EA77B8">
        <w:rPr>
          <w:rFonts w:ascii="Times New Roman" w:hAnsi="Times New Roman" w:cs="Times New Roman"/>
          <w:sz w:val="24"/>
        </w:rPr>
        <w:t xml:space="preserve"> решать комбинаторные задачи на нахождение числа объектов или комбинаций. </w:t>
      </w:r>
    </w:p>
    <w:p w:rsidR="00CE5C7B" w:rsidRPr="00694E8E" w:rsidRDefault="00EA77B8" w:rsidP="00694E8E">
      <w:pPr>
        <w:pStyle w:val="a4"/>
        <w:spacing w:line="276" w:lineRule="auto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i/>
          <w:sz w:val="24"/>
        </w:rPr>
        <w:t>Выпускник получит возможность</w:t>
      </w:r>
      <w:r w:rsidRPr="00EA77B8">
        <w:rPr>
          <w:rFonts w:ascii="Times New Roman" w:hAnsi="Times New Roman" w:cs="Times New Roman"/>
          <w:sz w:val="24"/>
        </w:rPr>
        <w:t xml:space="preserve"> научиться некоторым специальным приёмам решения комбинаторных задач.</w:t>
      </w:r>
    </w:p>
    <w:p w:rsidR="00CE5C7B" w:rsidRDefault="00CE5C7B" w:rsidP="00EA77B8">
      <w:pPr>
        <w:pStyle w:val="a4"/>
        <w:spacing w:line="276" w:lineRule="auto"/>
        <w:jc w:val="both"/>
        <w:rPr>
          <w:rFonts w:ascii="Times New Roman" w:hAnsi="Times New Roman" w:cs="Times New Roman"/>
          <w:sz w:val="24"/>
        </w:rPr>
      </w:pPr>
    </w:p>
    <w:p w:rsidR="006D4D24" w:rsidRDefault="00316932" w:rsidP="00316932">
      <w:pPr>
        <w:pStyle w:val="a3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2. </w:t>
      </w:r>
      <w:r w:rsidR="006D4D24" w:rsidRPr="006D4D24">
        <w:rPr>
          <w:rFonts w:ascii="Times New Roman" w:hAnsi="Times New Roman" w:cs="Times New Roman"/>
          <w:b/>
          <w:sz w:val="24"/>
        </w:rPr>
        <w:t>СОДЕРЖАНИЕ КУРСА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АРИФМЕТИКА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 Рациональные числа. </w:t>
      </w:r>
      <w:r w:rsidRPr="006D4D24">
        <w:rPr>
          <w:rFonts w:ascii="Times New Roman" w:hAnsi="Times New Roman" w:cs="Times New Roman"/>
          <w:sz w:val="24"/>
        </w:rPr>
        <w:t>Расширение множества натуральных чисел до множества целых. Множества целых чисел до множества рациональных. Рациональное число как отношение m n , где т — целое число, n — натуральное. Степень с целым показателем. Действительные числа. Квадратный корень из числа. Корень третьей степени. Запись корней с помощью степени с дробным показателем. Понятие об иррациональном числе. Иррациональность числа и несоизмеримость стороны и диагонали квадрата. Десятичные приближения иррациональных чисел. Множество действительных чисел; представление действительных чисел бесконечными десятичными дробями. Сравнение действительных чисел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Координатная прямая. Изображение чисел точками координатной прямой. Числовые промежутки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6D4D24">
        <w:rPr>
          <w:rFonts w:ascii="Times New Roman" w:hAnsi="Times New Roman" w:cs="Times New Roman"/>
          <w:b/>
          <w:sz w:val="24"/>
        </w:rPr>
        <w:t>Измерения, приближения, оценки.</w:t>
      </w:r>
      <w:r w:rsidRPr="006D4D24">
        <w:rPr>
          <w:rFonts w:ascii="Times New Roman" w:hAnsi="Times New Roman" w:cs="Times New Roman"/>
          <w:sz w:val="24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АЛГЕБРА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lastRenderedPageBreak/>
        <w:t>Алгебраические выражения.</w:t>
      </w:r>
      <w:r w:rsidRPr="006D4D24">
        <w:rPr>
          <w:rFonts w:ascii="Times New Roman" w:hAnsi="Times New Roman" w:cs="Times New Roman"/>
          <w:sz w:val="24"/>
        </w:rPr>
        <w:t xml:space="preserve"> Буквенные выражения (выражения с переменными).</w:t>
      </w:r>
      <w:r w:rsidR="00154CDB">
        <w:rPr>
          <w:rFonts w:ascii="Times New Roman" w:hAnsi="Times New Roman" w:cs="Times New Roman"/>
          <w:sz w:val="24"/>
        </w:rPr>
        <w:t xml:space="preserve"> Числовое значение буквенного в</w:t>
      </w:r>
      <w:r w:rsidRPr="006D4D24">
        <w:rPr>
          <w:rFonts w:ascii="Times New Roman" w:hAnsi="Times New Roman" w:cs="Times New Roman"/>
          <w:sz w:val="24"/>
        </w:rPr>
        <w:t xml:space="preserve">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 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 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 Рациональные выражения и их преобразования. Доказательство тождеств. Квадратные корни. Свойства арифметических квадратных корней и их применение к преобразованию числовых выражений и вычислениям.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Уравнения.</w:t>
      </w:r>
      <w:r w:rsidRPr="006D4D24">
        <w:rPr>
          <w:rFonts w:ascii="Times New Roman" w:hAnsi="Times New Roman" w:cs="Times New Roman"/>
          <w:sz w:val="24"/>
        </w:rPr>
        <w:t xml:space="preserve"> Уравнение с одной переменной. Корень уравнения. Свойства числовых равенств. Равносильность уравнений. 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6D4D24">
        <w:rPr>
          <w:rFonts w:ascii="Times New Roman" w:hAnsi="Times New Roman" w:cs="Times New Roman"/>
          <w:sz w:val="24"/>
        </w:rPr>
        <w:t>линейным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и квадратным. Примеры решения уравнений третьей и четвёртой степеней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 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 Декартовы координаты на плоскости. Графическая интерпретация уравнения с двумя переменными. График линейного уравнения с двумя пер</w:t>
      </w:r>
      <w:r>
        <w:rPr>
          <w:rFonts w:ascii="Times New Roman" w:hAnsi="Times New Roman" w:cs="Times New Roman"/>
          <w:sz w:val="24"/>
        </w:rPr>
        <w:t>еменными; угловой коэффициент п</w:t>
      </w:r>
      <w:r w:rsidRPr="006D4D24">
        <w:rPr>
          <w:rFonts w:ascii="Times New Roman" w:hAnsi="Times New Roman" w:cs="Times New Roman"/>
          <w:sz w:val="24"/>
        </w:rPr>
        <w:t xml:space="preserve">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 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Неравенства.</w:t>
      </w:r>
      <w:r w:rsidRPr="006D4D24">
        <w:rPr>
          <w:rFonts w:ascii="Times New Roman" w:hAnsi="Times New Roman" w:cs="Times New Roman"/>
          <w:sz w:val="24"/>
        </w:rPr>
        <w:t xml:space="preserve"> 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ФУНКЦИИ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сновные понятия</w:t>
      </w:r>
      <w:r w:rsidRPr="006D4D24">
        <w:rPr>
          <w:rFonts w:ascii="Times New Roman" w:hAnsi="Times New Roman" w:cs="Times New Roman"/>
          <w:sz w:val="24"/>
        </w:rPr>
        <w:t xml:space="preserve">. 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 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Числовые функции.</w:t>
      </w:r>
      <w:r w:rsidRPr="006D4D24">
        <w:rPr>
          <w:rFonts w:ascii="Times New Roman" w:hAnsi="Times New Roman" w:cs="Times New Roman"/>
          <w:sz w:val="24"/>
        </w:rPr>
        <w:t xml:space="preserve"> Функции, описывающие прямую и обратную пропорциональные зависимости, их графики и свойства. Линейная функция, её график </w:t>
      </w:r>
      <w:r w:rsidRPr="006D4D24">
        <w:rPr>
          <w:rFonts w:ascii="Times New Roman" w:hAnsi="Times New Roman" w:cs="Times New Roman"/>
          <w:sz w:val="24"/>
        </w:rPr>
        <w:lastRenderedPageBreak/>
        <w:t>и свойства. Квадратичная функция, её график и свойства. Степенные функции с натуральными показателями 2 и 3, их графики и свойства. Числовые последовательности. Понятие числовой последовательности. Задание последовательности рекуррентной формулой и формулой n-</w:t>
      </w:r>
      <w:proofErr w:type="spellStart"/>
      <w:r w:rsidRPr="006D4D24">
        <w:rPr>
          <w:rFonts w:ascii="Times New Roman" w:hAnsi="Times New Roman" w:cs="Times New Roman"/>
          <w:sz w:val="24"/>
        </w:rPr>
        <w:t>го</w:t>
      </w:r>
      <w:proofErr w:type="spellEnd"/>
      <w:r w:rsidRPr="006D4D24">
        <w:rPr>
          <w:rFonts w:ascii="Times New Roman" w:hAnsi="Times New Roman" w:cs="Times New Roman"/>
          <w:sz w:val="24"/>
        </w:rPr>
        <w:t xml:space="preserve"> члена. Арифметическая и геометрическая прогрессии. Формулы n-</w:t>
      </w:r>
      <w:proofErr w:type="spellStart"/>
      <w:r w:rsidRPr="006D4D24">
        <w:rPr>
          <w:rFonts w:ascii="Times New Roman" w:hAnsi="Times New Roman" w:cs="Times New Roman"/>
          <w:sz w:val="24"/>
        </w:rPr>
        <w:t>го</w:t>
      </w:r>
      <w:proofErr w:type="spellEnd"/>
      <w:r w:rsidRPr="006D4D24">
        <w:rPr>
          <w:rFonts w:ascii="Times New Roman" w:hAnsi="Times New Roman" w:cs="Times New Roman"/>
          <w:sz w:val="24"/>
        </w:rPr>
        <w:t xml:space="preserve"> члена арифметической и геометрической прогрессий, суммы первых n-х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6D4D24" w:rsidRPr="006D4D24" w:rsidRDefault="006D4D24" w:rsidP="00CE5C7B">
      <w:pPr>
        <w:ind w:firstLine="709"/>
        <w:rPr>
          <w:rFonts w:ascii="Times New Roman" w:hAnsi="Times New Roman" w:cs="Times New Roman"/>
          <w:b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 xml:space="preserve">ВЕРОЯТНОСТЬ И СТАТИСТИКА </w:t>
      </w:r>
    </w:p>
    <w:p w:rsidR="006D4D24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Описательная статистика.</w:t>
      </w:r>
      <w:r w:rsidRPr="006D4D24">
        <w:rPr>
          <w:rFonts w:ascii="Times New Roman" w:hAnsi="Times New Roman" w:cs="Times New Roman"/>
          <w:sz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 </w:t>
      </w:r>
    </w:p>
    <w:p w:rsidR="007B009F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b/>
          <w:sz w:val="24"/>
        </w:rPr>
        <w:t>Случайные события и вероятность.</w:t>
      </w:r>
      <w:r w:rsidRPr="006D4D24">
        <w:rPr>
          <w:rFonts w:ascii="Times New Roman" w:hAnsi="Times New Roman" w:cs="Times New Roman"/>
          <w:sz w:val="24"/>
        </w:rPr>
        <w:t xml:space="preserve"> Понятие о случайном опыте и случайном событии. Частота случайного события.</w:t>
      </w:r>
      <w:r w:rsidRPr="006D4D24">
        <w:t xml:space="preserve"> </w:t>
      </w:r>
      <w:r w:rsidRPr="006D4D24">
        <w:rPr>
          <w:rFonts w:ascii="Times New Roman" w:hAnsi="Times New Roman" w:cs="Times New Roman"/>
          <w:sz w:val="24"/>
        </w:rPr>
        <w:t>Статистический подход к пон</w:t>
      </w:r>
      <w:r w:rsidR="007B009F">
        <w:rPr>
          <w:rFonts w:ascii="Times New Roman" w:hAnsi="Times New Roman" w:cs="Times New Roman"/>
          <w:sz w:val="24"/>
        </w:rPr>
        <w:t>ятию вероятности. Вероятности п</w:t>
      </w:r>
      <w:r w:rsidRPr="006D4D24">
        <w:rPr>
          <w:rFonts w:ascii="Times New Roman" w:hAnsi="Times New Roman" w:cs="Times New Roman"/>
          <w:sz w:val="24"/>
        </w:rPr>
        <w:t xml:space="preserve">ротивоположных событий. Независимые события. Умножение вероятностей. Достоверные и невозможные события. </w:t>
      </w:r>
      <w:proofErr w:type="spellStart"/>
      <w:r w:rsidRPr="006D4D24">
        <w:rPr>
          <w:rFonts w:ascii="Times New Roman" w:hAnsi="Times New Roman" w:cs="Times New Roman"/>
          <w:sz w:val="24"/>
        </w:rPr>
        <w:t>Равновозможность</w:t>
      </w:r>
      <w:proofErr w:type="spellEnd"/>
      <w:r w:rsidRPr="006D4D24">
        <w:rPr>
          <w:rFonts w:ascii="Times New Roman" w:hAnsi="Times New Roman" w:cs="Times New Roman"/>
          <w:sz w:val="24"/>
        </w:rPr>
        <w:t xml:space="preserve"> событий. Классическое определение вероятности. </w:t>
      </w:r>
    </w:p>
    <w:p w:rsidR="007B009F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Комбинаторика.</w:t>
      </w:r>
      <w:r w:rsidRPr="006D4D24">
        <w:rPr>
          <w:rFonts w:ascii="Times New Roman" w:hAnsi="Times New Roman" w:cs="Times New Roman"/>
          <w:sz w:val="24"/>
        </w:rPr>
        <w:t xml:space="preserve"> Решение комбинаторных задач перебором вариантов. Комбинаторное правило умножения. Перестановки и факториал. </w:t>
      </w:r>
    </w:p>
    <w:p w:rsidR="00CE5C7B" w:rsidRDefault="00CE5C7B" w:rsidP="00CE5C7B">
      <w:pPr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ЛОГИКА И МНОЖЕСТВА</w:t>
      </w:r>
    </w:p>
    <w:p w:rsidR="00CE5C7B" w:rsidRDefault="006D4D24" w:rsidP="00CE5C7B">
      <w:pPr>
        <w:ind w:firstLine="709"/>
        <w:rPr>
          <w:rFonts w:ascii="Times New Roman" w:hAnsi="Times New Roman" w:cs="Times New Roman"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Теоретико-множественные понятия.</w:t>
      </w:r>
      <w:r w:rsidRPr="006D4D24">
        <w:rPr>
          <w:rFonts w:ascii="Times New Roman" w:hAnsi="Times New Roman" w:cs="Times New Roman"/>
          <w:sz w:val="24"/>
        </w:rPr>
        <w:t xml:space="preserve"> 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 Иллюстрация отношений между множествами с помощью диаграмм Эйлера — Венна.</w:t>
      </w:r>
    </w:p>
    <w:p w:rsidR="00CE5C7B" w:rsidRPr="00694E8E" w:rsidRDefault="006D4D24" w:rsidP="00694E8E">
      <w:pPr>
        <w:ind w:firstLine="709"/>
        <w:rPr>
          <w:rFonts w:ascii="Times New Roman" w:hAnsi="Times New Roman" w:cs="Times New Roman"/>
          <w:sz w:val="24"/>
        </w:rPr>
      </w:pPr>
      <w:r w:rsidRPr="006D4D24">
        <w:rPr>
          <w:rFonts w:ascii="Times New Roman" w:hAnsi="Times New Roman" w:cs="Times New Roman"/>
          <w:sz w:val="24"/>
        </w:rPr>
        <w:t xml:space="preserve"> </w:t>
      </w:r>
      <w:r w:rsidRPr="007B009F">
        <w:rPr>
          <w:rFonts w:ascii="Times New Roman" w:hAnsi="Times New Roman" w:cs="Times New Roman"/>
          <w:b/>
          <w:sz w:val="24"/>
        </w:rPr>
        <w:t>Элементы логики.</w:t>
      </w:r>
      <w:r w:rsidRPr="006D4D24">
        <w:rPr>
          <w:rFonts w:ascii="Times New Roman" w:hAnsi="Times New Roman" w:cs="Times New Roman"/>
          <w:sz w:val="24"/>
        </w:rPr>
        <w:t xml:space="preserve"> Понятие о равносильности, следовании, употребление логических </w:t>
      </w:r>
      <w:proofErr w:type="gramStart"/>
      <w:r w:rsidRPr="006D4D24">
        <w:rPr>
          <w:rFonts w:ascii="Times New Roman" w:hAnsi="Times New Roman" w:cs="Times New Roman"/>
          <w:sz w:val="24"/>
        </w:rPr>
        <w:t>связок</w:t>
      </w:r>
      <w:proofErr w:type="gramEnd"/>
      <w:r w:rsidRPr="006D4D24">
        <w:rPr>
          <w:rFonts w:ascii="Times New Roman" w:hAnsi="Times New Roman" w:cs="Times New Roman"/>
          <w:sz w:val="24"/>
        </w:rPr>
        <w:t xml:space="preserve"> если ..., то ..., в том и только в том случае, логические связки и, или.</w:t>
      </w:r>
    </w:p>
    <w:p w:rsidR="00316932" w:rsidRDefault="00316932" w:rsidP="00316932">
      <w:pPr>
        <w:spacing w:line="240" w:lineRule="auto"/>
        <w:ind w:left="709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3.</w:t>
      </w:r>
      <w:r w:rsidR="007B009F" w:rsidRPr="00316932">
        <w:rPr>
          <w:rFonts w:ascii="Times New Roman" w:hAnsi="Times New Roman" w:cs="Times New Roman"/>
          <w:b/>
          <w:sz w:val="24"/>
        </w:rPr>
        <w:t>ТЕМАТИЧЕСКОЕ ПЛАНИРОВАНИЕ</w:t>
      </w:r>
    </w:p>
    <w:p w:rsidR="007B009F" w:rsidRPr="00316932" w:rsidRDefault="007B009F" w:rsidP="00316932">
      <w:pPr>
        <w:spacing w:line="240" w:lineRule="auto"/>
        <w:ind w:left="709"/>
        <w:jc w:val="center"/>
        <w:rPr>
          <w:rFonts w:ascii="Times New Roman" w:hAnsi="Times New Roman" w:cs="Times New Roman"/>
          <w:b/>
          <w:sz w:val="24"/>
        </w:rPr>
      </w:pPr>
      <w:r w:rsidRPr="00316932">
        <w:rPr>
          <w:rFonts w:ascii="Times New Roman" w:hAnsi="Times New Roman" w:cs="Times New Roman"/>
          <w:b/>
          <w:sz w:val="24"/>
        </w:rPr>
        <w:t xml:space="preserve"> 7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04"/>
        <w:gridCol w:w="5079"/>
        <w:gridCol w:w="1660"/>
        <w:gridCol w:w="1701"/>
      </w:tblGrid>
      <w:tr w:rsidR="00FF06EA" w:rsidRPr="007B009F" w:rsidTr="00316932">
        <w:tc>
          <w:tcPr>
            <w:tcW w:w="804" w:type="dxa"/>
            <w:vAlign w:val="center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контрольных работ</w:t>
            </w: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Повторение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Выражения, тождества, уравнения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2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ункции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Степень с натуральным показателем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Многочлены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lastRenderedPageBreak/>
              <w:t>6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Формулы сокращённого умножения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9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7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 xml:space="preserve">Системы линейных уравнений. 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7B009F"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овторение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FF06EA" w:rsidRPr="007B009F" w:rsidTr="00316932">
        <w:tc>
          <w:tcPr>
            <w:tcW w:w="804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079" w:type="dxa"/>
          </w:tcPr>
          <w:p w:rsidR="00FF06EA" w:rsidRPr="007B009F" w:rsidRDefault="00FF06EA" w:rsidP="007B009F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Итого</w:t>
            </w:r>
          </w:p>
        </w:tc>
        <w:tc>
          <w:tcPr>
            <w:tcW w:w="1660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  <w:tc>
          <w:tcPr>
            <w:tcW w:w="1701" w:type="dxa"/>
          </w:tcPr>
          <w:p w:rsidR="00FF06EA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7B009F" w:rsidRP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7B009F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8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04"/>
        <w:gridCol w:w="5079"/>
        <w:gridCol w:w="1660"/>
        <w:gridCol w:w="1701"/>
      </w:tblGrid>
      <w:tr w:rsidR="00FF06EA" w:rsidRPr="007B009F" w:rsidTr="00AA273E">
        <w:tc>
          <w:tcPr>
            <w:tcW w:w="817" w:type="dxa"/>
            <w:vAlign w:val="center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 xml:space="preserve">№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п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Тематические разделы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контрольных работ</w:t>
            </w:r>
          </w:p>
        </w:tc>
      </w:tr>
      <w:tr w:rsidR="00F66E2E" w:rsidRPr="007B009F" w:rsidTr="00AA273E">
        <w:tc>
          <w:tcPr>
            <w:tcW w:w="817" w:type="dxa"/>
          </w:tcPr>
          <w:p w:rsidR="00F66E2E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5245" w:type="dxa"/>
          </w:tcPr>
          <w:p w:rsidR="00F66E2E" w:rsidRPr="007B009F" w:rsidRDefault="00F37D9E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701" w:type="dxa"/>
          </w:tcPr>
          <w:p w:rsidR="00F66E2E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701" w:type="dxa"/>
          </w:tcPr>
          <w:p w:rsidR="00F66E2E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Рациональные дроби </w:t>
            </w:r>
          </w:p>
        </w:tc>
        <w:tc>
          <w:tcPr>
            <w:tcW w:w="1701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1701" w:type="dxa"/>
          </w:tcPr>
          <w:p w:rsidR="00FF06EA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1701" w:type="dxa"/>
          </w:tcPr>
          <w:p w:rsidR="00FF06EA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1701" w:type="dxa"/>
          </w:tcPr>
          <w:p w:rsidR="00FF06EA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1701" w:type="dxa"/>
          </w:tcPr>
          <w:p w:rsidR="00FF06EA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2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1701" w:type="dxa"/>
          </w:tcPr>
          <w:p w:rsidR="00FF06EA" w:rsidRPr="007B009F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66E2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5245" w:type="dxa"/>
          </w:tcPr>
          <w:p w:rsidR="00FF06EA" w:rsidRPr="007B009F" w:rsidRDefault="00FF06EA" w:rsidP="007B009F">
            <w:pPr>
              <w:suppressAutoHyphens/>
              <w:snapToGrid w:val="0"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701" w:type="dxa"/>
          </w:tcPr>
          <w:p w:rsidR="00FF06EA" w:rsidRPr="007B009F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701" w:type="dxa"/>
          </w:tcPr>
          <w:p w:rsidR="00FF06EA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Cs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FF06EA" w:rsidRPr="007B009F" w:rsidTr="00AA273E">
        <w:tc>
          <w:tcPr>
            <w:tcW w:w="817" w:type="dxa"/>
          </w:tcPr>
          <w:p w:rsidR="00FF06EA" w:rsidRPr="007B009F" w:rsidRDefault="00FF06EA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45" w:type="dxa"/>
          </w:tcPr>
          <w:p w:rsidR="00FF06EA" w:rsidRPr="007B009F" w:rsidRDefault="00FF06EA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iCs/>
                <w:kern w:val="1"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1701" w:type="dxa"/>
          </w:tcPr>
          <w:p w:rsidR="00FF06EA" w:rsidRPr="00C338AB" w:rsidRDefault="00FF06EA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bCs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02</w:t>
            </w:r>
          </w:p>
        </w:tc>
        <w:tc>
          <w:tcPr>
            <w:tcW w:w="1701" w:type="dxa"/>
          </w:tcPr>
          <w:p w:rsidR="00FF06EA" w:rsidRDefault="00F37D9E" w:rsidP="007B009F">
            <w:pPr>
              <w:suppressAutoHyphens/>
              <w:snapToGrid w:val="0"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1</w:t>
            </w:r>
          </w:p>
        </w:tc>
      </w:tr>
    </w:tbl>
    <w:p w:rsidR="007B009F" w:rsidRDefault="007B009F" w:rsidP="007B009F">
      <w:pPr>
        <w:spacing w:line="240" w:lineRule="auto"/>
        <w:jc w:val="both"/>
        <w:rPr>
          <w:rFonts w:ascii="Times New Roman" w:hAnsi="Times New Roman" w:cs="Times New Roman"/>
          <w:b/>
          <w:sz w:val="24"/>
        </w:rPr>
      </w:pPr>
    </w:p>
    <w:p w:rsidR="007B009F" w:rsidRPr="007B009F" w:rsidRDefault="007B009F" w:rsidP="007B009F">
      <w:pPr>
        <w:spacing w:line="240" w:lineRule="auto"/>
        <w:jc w:val="center"/>
        <w:rPr>
          <w:rFonts w:ascii="Times New Roman" w:hAnsi="Times New Roman" w:cs="Times New Roman"/>
          <w:b/>
          <w:sz w:val="24"/>
        </w:rPr>
      </w:pPr>
      <w:r w:rsidRPr="007B009F">
        <w:rPr>
          <w:rFonts w:ascii="Times New Roman" w:hAnsi="Times New Roman" w:cs="Times New Roman"/>
          <w:b/>
          <w:sz w:val="24"/>
        </w:rPr>
        <w:t>9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70"/>
        <w:gridCol w:w="5106"/>
        <w:gridCol w:w="1662"/>
        <w:gridCol w:w="1706"/>
      </w:tblGrid>
      <w:tr w:rsidR="00FF06EA" w:rsidRPr="007B009F" w:rsidTr="00AA273E">
        <w:tc>
          <w:tcPr>
            <w:tcW w:w="781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№ п\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тические разделы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Кол-во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контрольных работ</w:t>
            </w:r>
          </w:p>
        </w:tc>
      </w:tr>
      <w:tr w:rsidR="00D77C0B" w:rsidRPr="007B009F" w:rsidTr="00AA273E">
        <w:tc>
          <w:tcPr>
            <w:tcW w:w="781" w:type="dxa"/>
          </w:tcPr>
          <w:p w:rsidR="00D77C0B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275" w:type="dxa"/>
          </w:tcPr>
          <w:p w:rsidR="00D77C0B" w:rsidRPr="007B009F" w:rsidRDefault="00D77C0B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707" w:type="dxa"/>
          </w:tcPr>
          <w:p w:rsidR="00D77C0B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7" w:type="dxa"/>
          </w:tcPr>
          <w:p w:rsidR="00D77C0B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  <w:r w:rsidR="00FF06EA"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5275" w:type="dxa"/>
          </w:tcPr>
          <w:p w:rsidR="00FF06EA" w:rsidRPr="007B009F" w:rsidRDefault="00FF06EA" w:rsidP="007B009F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FF06EA" w:rsidRPr="007B009F" w:rsidTr="00AA273E">
        <w:tc>
          <w:tcPr>
            <w:tcW w:w="781" w:type="dxa"/>
          </w:tcPr>
          <w:p w:rsidR="00FF06EA" w:rsidRPr="007B009F" w:rsidRDefault="00FF06EA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5275" w:type="dxa"/>
          </w:tcPr>
          <w:p w:rsidR="00FF06EA" w:rsidRPr="007B009F" w:rsidRDefault="00D77C0B" w:rsidP="007B009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iCs/>
                <w:kern w:val="1"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1707" w:type="dxa"/>
          </w:tcPr>
          <w:p w:rsidR="00FF06EA" w:rsidRPr="007B009F" w:rsidRDefault="00FF06EA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B009F"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  <w:tc>
          <w:tcPr>
            <w:tcW w:w="1707" w:type="dxa"/>
          </w:tcPr>
          <w:p w:rsidR="00FF06EA" w:rsidRPr="007B009F" w:rsidRDefault="00D77C0B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8</w:t>
            </w:r>
          </w:p>
        </w:tc>
      </w:tr>
    </w:tbl>
    <w:p w:rsidR="00CE5C7B" w:rsidRDefault="00CE5C7B" w:rsidP="00694E8E">
      <w:pPr>
        <w:rPr>
          <w:rFonts w:ascii="Times New Roman" w:hAnsi="Times New Roman" w:cs="Times New Roman"/>
          <w:b/>
          <w:sz w:val="24"/>
        </w:rPr>
      </w:pPr>
    </w:p>
    <w:p w:rsidR="00316932" w:rsidRDefault="00316932" w:rsidP="00694E8E">
      <w:pPr>
        <w:rPr>
          <w:rFonts w:ascii="Times New Roman" w:hAnsi="Times New Roman" w:cs="Times New Roman"/>
          <w:b/>
          <w:sz w:val="24"/>
        </w:rPr>
      </w:pPr>
    </w:p>
    <w:p w:rsidR="00316932" w:rsidRDefault="00316932" w:rsidP="00694E8E">
      <w:pPr>
        <w:rPr>
          <w:rFonts w:ascii="Times New Roman" w:hAnsi="Times New Roman" w:cs="Times New Roman"/>
          <w:b/>
          <w:sz w:val="24"/>
        </w:rPr>
      </w:pPr>
    </w:p>
    <w:p w:rsidR="00861255" w:rsidRDefault="00861255" w:rsidP="00694E8E">
      <w:pPr>
        <w:rPr>
          <w:rFonts w:ascii="Times New Roman" w:hAnsi="Times New Roman" w:cs="Times New Roman"/>
          <w:b/>
          <w:sz w:val="24"/>
        </w:rPr>
      </w:pPr>
    </w:p>
    <w:p w:rsidR="00861255" w:rsidRDefault="00861255" w:rsidP="00694E8E">
      <w:pPr>
        <w:rPr>
          <w:rFonts w:ascii="Times New Roman" w:hAnsi="Times New Roman" w:cs="Times New Roman"/>
          <w:b/>
          <w:sz w:val="24"/>
        </w:rPr>
      </w:pPr>
    </w:p>
    <w:p w:rsidR="00316932" w:rsidRDefault="00316932" w:rsidP="00694E8E">
      <w:pPr>
        <w:rPr>
          <w:rFonts w:ascii="Times New Roman" w:hAnsi="Times New Roman" w:cs="Times New Roman"/>
          <w:b/>
          <w:sz w:val="24"/>
        </w:rPr>
      </w:pPr>
    </w:p>
    <w:p w:rsidR="00316932" w:rsidRPr="00316932" w:rsidRDefault="00316932" w:rsidP="00694E8E">
      <w:pPr>
        <w:rPr>
          <w:rFonts w:ascii="Times New Roman" w:hAnsi="Times New Roman" w:cs="Times New Roman"/>
          <w:b/>
          <w:sz w:val="24"/>
        </w:rPr>
      </w:pPr>
    </w:p>
    <w:p w:rsidR="00316932" w:rsidRDefault="00316932" w:rsidP="00F5492C">
      <w:pPr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Приложения</w:t>
      </w:r>
    </w:p>
    <w:p w:rsidR="00F5492C" w:rsidRPr="00316932" w:rsidRDefault="00F5492C" w:rsidP="00316932">
      <w:pPr>
        <w:pStyle w:val="a3"/>
        <w:numPr>
          <w:ilvl w:val="0"/>
          <w:numId w:val="35"/>
        </w:numPr>
        <w:jc w:val="center"/>
        <w:rPr>
          <w:rFonts w:ascii="Times New Roman" w:hAnsi="Times New Roman" w:cs="Times New Roman"/>
          <w:b/>
          <w:sz w:val="24"/>
        </w:rPr>
      </w:pPr>
      <w:r w:rsidRPr="00316932">
        <w:rPr>
          <w:rFonts w:ascii="Times New Roman" w:hAnsi="Times New Roman" w:cs="Times New Roman"/>
          <w:b/>
          <w:sz w:val="24"/>
        </w:rPr>
        <w:t>КАЛЕНДАРНО – ТЕМАТИЧЕСКОЕ ПЛАНИРОВАНИЕ 7 КЛАСС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6903"/>
        <w:gridCol w:w="851"/>
        <w:gridCol w:w="850"/>
      </w:tblGrid>
      <w:tr w:rsidR="00154CDB" w:rsidTr="00525011">
        <w:trPr>
          <w:trHeight w:val="939"/>
        </w:trPr>
        <w:tc>
          <w:tcPr>
            <w:tcW w:w="576" w:type="dxa"/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6903" w:type="dxa"/>
          </w:tcPr>
          <w:p w:rsidR="00154CDB" w:rsidRPr="00A33F8F" w:rsidRDefault="00154CDB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851" w:type="dxa"/>
          </w:tcPr>
          <w:p w:rsidR="00154CDB" w:rsidRPr="00A33F8F" w:rsidRDefault="00154CDB" w:rsidP="00CE5C7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850" w:type="dxa"/>
          </w:tcPr>
          <w:p w:rsidR="00154CDB" w:rsidRPr="00A33F8F" w:rsidRDefault="00154CDB" w:rsidP="00154CDB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 xml:space="preserve">Дата </w:t>
            </w:r>
          </w:p>
        </w:tc>
      </w:tr>
      <w:tr w:rsidR="00154CDB" w:rsidTr="00525011">
        <w:tc>
          <w:tcPr>
            <w:tcW w:w="576" w:type="dxa"/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03" w:type="dxa"/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851" w:type="dxa"/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3</w:t>
            </w:r>
          </w:p>
        </w:tc>
        <w:tc>
          <w:tcPr>
            <w:tcW w:w="850" w:type="dxa"/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154CDB" w:rsidTr="00525011">
        <w:tc>
          <w:tcPr>
            <w:tcW w:w="576" w:type="dxa"/>
          </w:tcPr>
          <w:p w:rsidR="00154CDB" w:rsidRDefault="00154CDB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6903" w:type="dxa"/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Делимость чисел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851" w:type="dxa"/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154CDB" w:rsidTr="00525011">
        <w:tc>
          <w:tcPr>
            <w:tcW w:w="576" w:type="dxa"/>
          </w:tcPr>
          <w:p w:rsidR="00154CDB" w:rsidRDefault="00154CDB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6903" w:type="dxa"/>
          </w:tcPr>
          <w:p w:rsidR="00154CDB" w:rsidRPr="00B0559B" w:rsidRDefault="00154CDB" w:rsidP="00CE5C7B">
            <w:pPr>
              <w:rPr>
                <w:rFonts w:ascii="Times New Roman" w:hAnsi="Times New Roman"/>
                <w:sz w:val="24"/>
                <w:szCs w:val="24"/>
              </w:rPr>
            </w:pPr>
            <w:r w:rsidRPr="00B0559B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DB5F90">
              <w:rPr>
                <w:rFonts w:ascii="Times New Roman" w:hAnsi="Times New Roman"/>
                <w:sz w:val="24"/>
                <w:szCs w:val="24"/>
              </w:rPr>
              <w:t>Действия с десятичны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 Положительные и отрицательные числа. Решение уравнений.</w:t>
            </w:r>
          </w:p>
        </w:tc>
        <w:tc>
          <w:tcPr>
            <w:tcW w:w="851" w:type="dxa"/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154CDB" w:rsidTr="00525011">
        <w:tc>
          <w:tcPr>
            <w:tcW w:w="576" w:type="dxa"/>
          </w:tcPr>
          <w:p w:rsidR="00154CDB" w:rsidRDefault="00154CDB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6903" w:type="dxa"/>
            <w:tcBorders>
              <w:bottom w:val="single" w:sz="4" w:space="0" w:color="auto"/>
            </w:tcBorders>
          </w:tcPr>
          <w:p w:rsidR="00154CDB" w:rsidRPr="00B0559B" w:rsidRDefault="00154CDB" w:rsidP="00CE5C7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ходная контрольная работа.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154CDB" w:rsidTr="00525011">
        <w:tc>
          <w:tcPr>
            <w:tcW w:w="576" w:type="dxa"/>
            <w:tcBorders>
              <w:right w:val="single" w:sz="4" w:space="0" w:color="auto"/>
            </w:tcBorders>
          </w:tcPr>
          <w:p w:rsidR="00154CDB" w:rsidRDefault="00154CDB" w:rsidP="00CE5C7B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903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ражения, тождества, уравнения (22 </w:t>
            </w:r>
            <w:r w:rsidRPr="003C4D0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.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A33F8F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Выражения с переменным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Допустимые значения переменных в выражениях. Формулы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равнение значений выраж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Свойства действий над числам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Приведение подобных слагаемых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.  Раскрытие скобок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еобразование выражений»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Уравнение и его корни. 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Основные свойства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Линейное уравнение с одной переменно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088A">
              <w:rPr>
                <w:rFonts w:ascii="Times New Roman" w:hAnsi="Times New Roman" w:cs="Times New Roman"/>
                <w:sz w:val="24"/>
              </w:rPr>
              <w:t>Решение линейных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с помощью уравн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движение с помощью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08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ешение задач на проценты с помощью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Среднее арифметическое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Размах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ода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903" w:type="dxa"/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Медиана как статистическая характеристика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903" w:type="dxa"/>
            <w:tcBorders>
              <w:bottom w:val="single" w:sz="4" w:space="0" w:color="auto"/>
            </w:tcBorders>
          </w:tcPr>
          <w:p w:rsidR="00154CDB" w:rsidRPr="00E65F11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F11">
              <w:rPr>
                <w:rFonts w:ascii="Times New Roman" w:hAnsi="Times New Roman" w:cs="Times New Roman"/>
                <w:sz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</w:rPr>
              <w:t xml:space="preserve"> №2</w:t>
            </w:r>
            <w:r w:rsidRPr="00E65F11">
              <w:rPr>
                <w:rFonts w:ascii="Times New Roman" w:hAnsi="Times New Roman" w:cs="Times New Roman"/>
                <w:sz w:val="24"/>
              </w:rPr>
              <w:t xml:space="preserve"> по теме «Уравнения с одной переменной»</w:t>
            </w:r>
            <w:r w:rsidR="006E471F">
              <w:rPr>
                <w:rFonts w:ascii="Times New Roman" w:hAnsi="Times New Roman" w:cs="Times New Roman"/>
                <w:sz w:val="24"/>
              </w:rPr>
              <w:t xml:space="preserve"> (за 1 четверть)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  <w:tcBorders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Функции (11ч.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Определение функци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903" w:type="dxa"/>
          </w:tcPr>
          <w:p w:rsidR="00154CDB" w:rsidRPr="00800E73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00E73">
              <w:rPr>
                <w:rFonts w:ascii="Times New Roman" w:hAnsi="Times New Roman" w:cs="Times New Roman"/>
                <w:sz w:val="24"/>
                <w:szCs w:val="24"/>
              </w:rPr>
              <w:t>Вы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значений функции по формул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903" w:type="dxa"/>
          </w:tcPr>
          <w:p w:rsidR="00154CDB" w:rsidRPr="00800E7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 функци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903" w:type="dxa"/>
          </w:tcPr>
          <w:p w:rsidR="00154CDB" w:rsidRPr="00800E7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остроение графика функци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903" w:type="dxa"/>
          </w:tcPr>
          <w:p w:rsidR="00154CDB" w:rsidRPr="00800E7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Прямая пропорциональность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903" w:type="dxa"/>
          </w:tcPr>
          <w:p w:rsidR="00154CDB" w:rsidRPr="00800E7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800E73">
              <w:rPr>
                <w:rFonts w:ascii="Times New Roman" w:hAnsi="Times New Roman" w:cs="Times New Roman"/>
                <w:sz w:val="24"/>
              </w:rPr>
              <w:t>График</w: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00E73">
              <w:rPr>
                <w:rFonts w:ascii="Times New Roman" w:hAnsi="Times New Roman" w:cs="Times New Roman"/>
                <w:sz w:val="24"/>
              </w:rPr>
              <w:t>прямой пропорциональност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903" w:type="dxa"/>
          </w:tcPr>
          <w:p w:rsidR="00154CDB" w:rsidRPr="00515EEA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Линейная функция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903" w:type="dxa"/>
          </w:tcPr>
          <w:p w:rsidR="00154CDB" w:rsidRPr="00515EEA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15EEA">
              <w:rPr>
                <w:rFonts w:ascii="Times New Roman" w:hAnsi="Times New Roman" w:cs="Times New Roman"/>
                <w:sz w:val="24"/>
              </w:rPr>
              <w:t>График линейной функци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903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3</w:t>
            </w:r>
            <w:r w:rsidRPr="00515EEA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ункции».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  <w:tcBorders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3EAC">
              <w:rPr>
                <w:rFonts w:ascii="Times New Roman" w:hAnsi="Times New Roman" w:cs="Times New Roman"/>
                <w:b/>
                <w:sz w:val="24"/>
              </w:rPr>
              <w:t>Степе</w:t>
            </w:r>
            <w:r w:rsidR="001D06B9">
              <w:rPr>
                <w:rFonts w:ascii="Times New Roman" w:hAnsi="Times New Roman" w:cs="Times New Roman"/>
                <w:b/>
                <w:sz w:val="24"/>
              </w:rPr>
              <w:t>нь с натуральным показателем (11</w:t>
            </w:r>
            <w:r w:rsidRPr="00333EAC">
              <w:rPr>
                <w:rFonts w:ascii="Times New Roman" w:hAnsi="Times New Roman" w:cs="Times New Roman"/>
                <w:b/>
                <w:sz w:val="24"/>
              </w:rPr>
              <w:t xml:space="preserve"> ч.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333EAC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натуральным показателем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903" w:type="dxa"/>
          </w:tcPr>
          <w:p w:rsidR="00154CDB" w:rsidRPr="00255D1F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Умножение  степене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903" w:type="dxa"/>
          </w:tcPr>
          <w:p w:rsidR="00154CDB" w:rsidRPr="00255D1F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Деление степене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903" w:type="dxa"/>
          </w:tcPr>
          <w:p w:rsidR="00154CDB" w:rsidRPr="00255D1F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в степень произведения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903" w:type="dxa"/>
          </w:tcPr>
          <w:p w:rsidR="00154CDB" w:rsidRPr="00255D1F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255D1F">
              <w:rPr>
                <w:rFonts w:ascii="Times New Roman" w:hAnsi="Times New Roman" w:cs="Times New Roman"/>
                <w:sz w:val="24"/>
              </w:rPr>
              <w:t>Возведение степени в степень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36DE9">
              <w:rPr>
                <w:rFonts w:ascii="Times New Roman" w:hAnsi="Times New Roman" w:cs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903" w:type="dxa"/>
          </w:tcPr>
          <w:p w:rsidR="00154CDB" w:rsidRPr="00636DE9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Умножение одночленов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903" w:type="dxa"/>
          </w:tcPr>
          <w:p w:rsidR="00154CDB" w:rsidRPr="00636DE9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36DE9">
              <w:rPr>
                <w:rFonts w:ascii="Times New Roman" w:hAnsi="Times New Roman" w:cs="Times New Roman"/>
                <w:sz w:val="24"/>
              </w:rPr>
              <w:t>Возведение одночлена в степень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903" w:type="dxa"/>
          </w:tcPr>
          <w:p w:rsidR="00154CDB" w:rsidRPr="00694109" w:rsidRDefault="00154CDB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>Функция у=х</w:t>
            </w:r>
            <w:proofErr w:type="gramStart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proofErr w:type="gramEnd"/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 </w:t>
            </w:r>
            <w:r w:rsidRPr="00694109">
              <w:rPr>
                <w:rFonts w:ascii="Times New Roman" w:hAnsi="Times New Roman" w:cs="Times New Roman"/>
                <w:sz w:val="24"/>
              </w:rPr>
              <w:t>и ее график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903" w:type="dxa"/>
          </w:tcPr>
          <w:p w:rsidR="00154CDB" w:rsidRPr="00694109" w:rsidRDefault="00154CDB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  <w:vertAlign w:val="superscript"/>
              </w:rPr>
            </w:pPr>
            <w:r w:rsidRPr="00694109">
              <w:rPr>
                <w:rFonts w:ascii="Times New Roman" w:hAnsi="Times New Roman" w:cs="Times New Roman"/>
                <w:sz w:val="24"/>
              </w:rPr>
              <w:t xml:space="preserve"> График  функции  у=х</w:t>
            </w:r>
            <w:r w:rsidRPr="00694109">
              <w:rPr>
                <w:rFonts w:ascii="Times New Roman" w:hAnsi="Times New Roman" w:cs="Times New Roman"/>
                <w:sz w:val="24"/>
                <w:vertAlign w:val="superscript"/>
              </w:rPr>
              <w:t xml:space="preserve">3   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903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4</w:t>
            </w:r>
            <w:r w:rsidRPr="0069410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тепень с натуральным показателем»</w:t>
            </w:r>
            <w:r w:rsidR="006E47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6E471F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="006E471F">
              <w:rPr>
                <w:rFonts w:ascii="Times New Roman" w:hAnsi="Times New Roman" w:cs="Times New Roman"/>
                <w:sz w:val="24"/>
                <w:szCs w:val="24"/>
              </w:rPr>
              <w:t>за 1 полугодие)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  <w:tcBorders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D06B9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 (17</w:t>
            </w:r>
            <w:r w:rsidR="00154CDB" w:rsidRPr="0069410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.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</w:t>
            </w:r>
            <w:r>
              <w:t xml:space="preserve"> </w:t>
            </w: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Многочлен и его стандартный вид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903" w:type="dxa"/>
          </w:tcPr>
          <w:p w:rsidR="00154CDB" w:rsidRPr="00BA4054" w:rsidRDefault="00154CDB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Сложение многочленов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903" w:type="dxa"/>
          </w:tcPr>
          <w:p w:rsidR="00154CDB" w:rsidRPr="00BA4054" w:rsidRDefault="00154CDB" w:rsidP="00CE5C7B">
            <w:pPr>
              <w:tabs>
                <w:tab w:val="left" w:pos="2880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BA4054">
              <w:rPr>
                <w:rFonts w:ascii="Times New Roman" w:hAnsi="Times New Roman" w:cs="Times New Roman"/>
                <w:sz w:val="24"/>
              </w:rPr>
              <w:t>Вычитание многочленов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4054">
              <w:rPr>
                <w:rFonts w:ascii="Times New Roman" w:hAnsi="Times New Roman" w:cs="Times New Roman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903" w:type="dxa"/>
          </w:tcPr>
          <w:p w:rsidR="00154CDB" w:rsidRPr="00CA3B28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преобразовании выраж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903" w:type="dxa"/>
          </w:tcPr>
          <w:p w:rsidR="00154CDB" w:rsidRPr="00CA3B28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умножения одночлена на многочлен при решении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903" w:type="dxa"/>
          </w:tcPr>
          <w:p w:rsidR="00154CDB" w:rsidRPr="00CA3B28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Вынесение общего множителя за скобк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903" w:type="dxa"/>
          </w:tcPr>
          <w:p w:rsidR="00154CDB" w:rsidRPr="00CA3B28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азложении многочлена на множител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903" w:type="dxa"/>
          </w:tcPr>
          <w:p w:rsidR="00154CDB" w:rsidRPr="00CA3B28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CA3B28">
              <w:rPr>
                <w:rFonts w:ascii="Times New Roman" w:hAnsi="Times New Roman" w:cs="Times New Roman"/>
                <w:sz w:val="24"/>
              </w:rPr>
              <w:t>Использование вынесения общего множителя за скобки при решении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5   по теме «Сумма и разность многочленов. Произведение одночлена и многочлена</w:t>
            </w:r>
            <w:r w:rsidRPr="00CA3B28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. Умножение многочлена на многочлен</w:t>
            </w:r>
            <w:r>
              <w:t xml:space="preserve"> </w:t>
            </w:r>
            <w:r w:rsidRPr="002F2760">
              <w:rPr>
                <w:rFonts w:ascii="Times New Roman" w:hAnsi="Times New Roman" w:cs="Times New Roman"/>
                <w:i/>
                <w:sz w:val="24"/>
              </w:rPr>
              <w:t>(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903" w:type="dxa"/>
          </w:tcPr>
          <w:p w:rsidR="00154CDB" w:rsidRPr="006B2381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У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жение многочлена на многочлен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903" w:type="dxa"/>
          </w:tcPr>
          <w:p w:rsidR="00154CDB" w:rsidRPr="006B238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азложение многочлена на множители способом группировк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903" w:type="dxa"/>
          </w:tcPr>
          <w:p w:rsidR="00154CDB" w:rsidRPr="006B2381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B2381">
              <w:rPr>
                <w:rFonts w:ascii="Times New Roman" w:hAnsi="Times New Roman" w:cs="Times New Roman"/>
                <w:sz w:val="24"/>
              </w:rPr>
              <w:t>Решение упражнений на тему « Разложение многочлена на множители способом группировки»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903" w:type="dxa"/>
          </w:tcPr>
          <w:p w:rsidR="00154CDB" w:rsidRPr="006B2381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903" w:type="dxa"/>
          </w:tcPr>
          <w:p w:rsidR="00154CDB" w:rsidRPr="006B2381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(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903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6</w:t>
            </w:r>
            <w:r w:rsidRPr="006B2381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Многочлены»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  <w:tcBorders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Формулы сокращённ</w:t>
            </w:r>
            <w:r w:rsidR="001D06B9">
              <w:rPr>
                <w:rFonts w:ascii="Times New Roman" w:hAnsi="Times New Roman" w:cs="Times New Roman"/>
                <w:b/>
                <w:sz w:val="24"/>
                <w:szCs w:val="24"/>
              </w:rPr>
              <w:t>ого умножения (19</w:t>
            </w:r>
            <w:r w:rsidRPr="006B2381">
              <w:rPr>
                <w:rFonts w:ascii="Times New Roman" w:hAnsi="Times New Roman" w:cs="Times New Roman"/>
                <w:b/>
                <w:sz w:val="24"/>
                <w:szCs w:val="24"/>
              </w:rPr>
              <w:t>ч.)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озведение в квадрат суммы и разности двух выраж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зведение в куб сумм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 xml:space="preserve"> двух выраж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зведение в куб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ности двух выраж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 квадрата суммы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 помощью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887997">
              <w:rPr>
                <w:rFonts w:ascii="Times New Roman" w:hAnsi="Times New Roman" w:cs="Times New Roman"/>
                <w:sz w:val="24"/>
                <w:szCs w:val="24"/>
              </w:rPr>
              <w:t>квадрата разност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0</w:t>
            </w:r>
          </w:p>
        </w:tc>
        <w:tc>
          <w:tcPr>
            <w:tcW w:w="6903" w:type="dxa"/>
          </w:tcPr>
          <w:p w:rsidR="00154CDB" w:rsidRPr="006E3B8A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Умножение разности двух выражений на их сумму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903" w:type="dxa"/>
          </w:tcPr>
          <w:p w:rsidR="00154CDB" w:rsidRPr="006E3B8A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произведения  разности двух выражений на их сумму при преобразовании выраж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903" w:type="dxa"/>
          </w:tcPr>
          <w:p w:rsidR="00154CDB" w:rsidRPr="006E3B8A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Разложение разности квадратов на множител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903" w:type="dxa"/>
          </w:tcPr>
          <w:p w:rsidR="00154CDB" w:rsidRPr="006E3B8A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6E3B8A">
              <w:rPr>
                <w:rFonts w:ascii="Times New Roman" w:hAnsi="Times New Roman" w:cs="Times New Roman"/>
                <w:sz w:val="24"/>
              </w:rPr>
              <w:t>Использование формулы разности квадратов при нахождении значения выражения и при решении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ложение на множители суммы кубов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множители </w:t>
            </w:r>
            <w:r w:rsidRPr="006E3B8A">
              <w:rPr>
                <w:rFonts w:ascii="Times New Roman" w:hAnsi="Times New Roman" w:cs="Times New Roman"/>
                <w:sz w:val="24"/>
                <w:szCs w:val="24"/>
              </w:rPr>
              <w:t>разности кубов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7 по теме: «Квадрат суммы и разности. Разность квадратов. Сумма и разность кубов»</w:t>
            </w:r>
            <w:r w:rsidR="006E471F">
              <w:rPr>
                <w:rFonts w:ascii="Times New Roman" w:hAnsi="Times New Roman" w:cs="Times New Roman"/>
                <w:sz w:val="24"/>
                <w:szCs w:val="24"/>
              </w:rPr>
              <w:t xml:space="preserve"> (за 3 четверть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целого выражения в мног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Преобразование целого выражения в м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член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вынесением общего множителя за скобк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tabs>
                <w:tab w:val="left" w:pos="4152"/>
              </w:tabs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Решение упражнений на применение различных способов для разложения на множител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№8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Формулы сокращенного умножения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линейных уравнений (14ч.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График линейного уравнения с двумя переменным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E23D83">
              <w:rPr>
                <w:rFonts w:ascii="Times New Roman" w:hAnsi="Times New Roman" w:cs="Times New Roman"/>
                <w:sz w:val="24"/>
              </w:rPr>
              <w:t>Построение графика линейного уравнения с двумя переменными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903" w:type="dxa"/>
          </w:tcPr>
          <w:p w:rsidR="00154CDB" w:rsidRPr="00E23D83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23D83">
              <w:rPr>
                <w:rFonts w:ascii="Times New Roman" w:hAnsi="Times New Roman" w:cs="Times New Roman"/>
                <w:sz w:val="24"/>
                <w:szCs w:val="24"/>
              </w:rPr>
              <w:t>Системы линей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 уравнений с двумя переменным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 подстановк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подстановки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открытие новых знаний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Способ сложения (</w:t>
            </w:r>
            <w:r w:rsidRPr="00AF70A7">
              <w:rPr>
                <w:rFonts w:ascii="Times New Roman" w:hAnsi="Times New Roman" w:cs="Times New Roman"/>
                <w:i/>
                <w:sz w:val="24"/>
                <w:szCs w:val="24"/>
              </w:rPr>
              <w:t>закрепление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способом сложения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с помощью систем уравнений.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6903" w:type="dxa"/>
          </w:tcPr>
          <w:p w:rsidR="00154CDB" w:rsidRPr="00AF70A7" w:rsidRDefault="00154CDB" w:rsidP="00CE5C7B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AF70A7">
              <w:rPr>
                <w:rFonts w:ascii="Times New Roman" w:hAnsi="Times New Roman" w:cs="Times New Roman"/>
                <w:sz w:val="24"/>
              </w:rPr>
              <w:t>Решение задач на выполненную работу и движение с помощью систем уравнений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70A7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9 по теме «Системы линейных уравнений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903" w:type="dxa"/>
          </w:tcPr>
          <w:p w:rsidR="00154CDB" w:rsidRPr="007F5B41" w:rsidRDefault="00154CDB" w:rsidP="00CE5C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 (5 ч.)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Выражения. Тождества. Уравнения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итоговой контрольной работе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F5B4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F0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Функции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54CDB" w:rsidRPr="00CA088A" w:rsidTr="00525011">
        <w:tc>
          <w:tcPr>
            <w:tcW w:w="576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2</w:t>
            </w:r>
          </w:p>
        </w:tc>
        <w:tc>
          <w:tcPr>
            <w:tcW w:w="6903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: «Степень с натуральным показателем»</w:t>
            </w:r>
          </w:p>
        </w:tc>
        <w:tc>
          <w:tcPr>
            <w:tcW w:w="851" w:type="dxa"/>
          </w:tcPr>
          <w:p w:rsidR="00154CDB" w:rsidRPr="00CA088A" w:rsidRDefault="00154CDB" w:rsidP="00CE5C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154CDB" w:rsidRPr="00CA088A" w:rsidRDefault="00154CDB" w:rsidP="00CE5C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25011" w:rsidRDefault="00525011" w:rsidP="000878DB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878DB" w:rsidRPr="007B009F" w:rsidRDefault="000878DB" w:rsidP="000878DB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АРНО-ТЕМАТИЧЕСКОЕ ПЛАНИРОВАНИЕ 8 КЛАСС</w:t>
      </w:r>
    </w:p>
    <w:p w:rsidR="000878DB" w:rsidRPr="000878DB" w:rsidRDefault="000878DB" w:rsidP="000878DB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6195"/>
        <w:gridCol w:w="992"/>
        <w:gridCol w:w="992"/>
      </w:tblGrid>
      <w:tr w:rsidR="001D06B9" w:rsidTr="00525011">
        <w:tc>
          <w:tcPr>
            <w:tcW w:w="576" w:type="dxa"/>
          </w:tcPr>
          <w:p w:rsidR="001D06B9" w:rsidRPr="00A33F8F" w:rsidRDefault="001D06B9" w:rsidP="002457E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6195" w:type="dxa"/>
          </w:tcPr>
          <w:p w:rsidR="001D06B9" w:rsidRPr="00A33F8F" w:rsidRDefault="001D06B9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992" w:type="dxa"/>
          </w:tcPr>
          <w:p w:rsidR="001D06B9" w:rsidRPr="00A33F8F" w:rsidRDefault="001D06B9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992" w:type="dxa"/>
          </w:tcPr>
          <w:p w:rsidR="001D06B9" w:rsidRPr="00A33F8F" w:rsidRDefault="001D06B9" w:rsidP="002457EF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Дата по плану</w:t>
            </w:r>
          </w:p>
        </w:tc>
      </w:tr>
      <w:tr w:rsidR="00F66E2E" w:rsidTr="00525011">
        <w:tc>
          <w:tcPr>
            <w:tcW w:w="576" w:type="dxa"/>
          </w:tcPr>
          <w:p w:rsidR="00F66E2E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F66E2E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992" w:type="dxa"/>
          </w:tcPr>
          <w:p w:rsid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992" w:type="dxa"/>
          </w:tcPr>
          <w:p w:rsidR="00F66E2E" w:rsidRDefault="00F66E2E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F66E2E" w:rsidTr="00525011">
        <w:tc>
          <w:tcPr>
            <w:tcW w:w="576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F66E2E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195" w:type="dxa"/>
          </w:tcPr>
          <w:p w:rsidR="00F66E2E" w:rsidRPr="007B009F" w:rsidRDefault="00F66E2E" w:rsidP="00F66E2E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992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F66E2E" w:rsidRDefault="00F66E2E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F66E2E" w:rsidTr="00525011">
        <w:tc>
          <w:tcPr>
            <w:tcW w:w="576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195" w:type="dxa"/>
          </w:tcPr>
          <w:p w:rsidR="00F66E2E" w:rsidRPr="007B009F" w:rsidRDefault="00F66E2E" w:rsidP="00F66E2E">
            <w:pPr>
              <w:suppressAutoHyphens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ражения. Тождества. Уравнения</w:t>
            </w:r>
          </w:p>
        </w:tc>
        <w:tc>
          <w:tcPr>
            <w:tcW w:w="992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F66E2E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F66E2E" w:rsidRDefault="00F66E2E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F66E2E" w:rsidTr="00525011">
        <w:tc>
          <w:tcPr>
            <w:tcW w:w="576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F66E2E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195" w:type="dxa"/>
          </w:tcPr>
          <w:p w:rsidR="00F66E2E" w:rsidRPr="00F66E2E" w:rsidRDefault="00F66E2E" w:rsidP="00F66E2E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F66E2E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ходная контрольная работа</w:t>
            </w:r>
          </w:p>
        </w:tc>
        <w:tc>
          <w:tcPr>
            <w:tcW w:w="992" w:type="dxa"/>
          </w:tcPr>
          <w:p w:rsidR="00F66E2E" w:rsidRPr="00F66E2E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F66E2E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F66E2E" w:rsidRDefault="00F66E2E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Рациональные дроби</w:t>
            </w:r>
          </w:p>
        </w:tc>
        <w:tc>
          <w:tcPr>
            <w:tcW w:w="992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выраж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Основное свойство дроби. 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одинаков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одинаков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одинаков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дробей с разн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читание дробей с разн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66E2E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2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и вычитание дробей с разными знаменателям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1  по теме: «Сумма и разность дробей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4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множение дробе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озведение дроби в степень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авило деления   дробе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авило дел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еление   дробе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рациональных выраж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Реш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задач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преобразование рациональных выраж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у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/х и её свойств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Построение графика функции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y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= 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val="en-US" w:eastAsia="ar-SA"/>
              </w:rPr>
              <w:t>k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/ 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2 по теме: «Преобразование, произведение и частное дробей»</w:t>
            </w:r>
            <w:r w:rsidR="006E471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(за 1 четверть)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Рациональные дроби»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корн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циональные числ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ррациональные числ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е корни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рифметический квадратный корень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2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6"/>
                <w:sz w:val="24"/>
                <w:szCs w:val="24"/>
                <w:lang w:eastAsia="ar-SA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pt;height:15.65pt" o:ole="">
                  <v:imagedata r:id="rId10" o:title=""/>
                </v:shape>
                <o:OLEObject Type="Embed" ProgID="Equation.DSMT4" ShapeID="_x0000_i1025" DrawAspect="Content" ObjectID="_1700491877" r:id="rId11"/>
              </w:objec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хождение приближённых значений квадратного корн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3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Функция  </w: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object w:dxaOrig="760" w:dyaOrig="380">
                <v:shape id="_x0000_i1026" type="#_x0000_t75" style="width:38.2pt;height:18.8pt" o:ole="">
                  <v:imagedata r:id="rId12" o:title=""/>
                </v:shape>
                <o:OLEObject Type="Embed" ProgID="Equation.DSMT4" ShapeID="_x0000_i1026" DrawAspect="Content" ObjectID="_1700491878" r:id="rId13"/>
              </w:object>
            </w:r>
            <w:r w:rsidRPr="007B009F">
              <w:rPr>
                <w:rFonts w:ascii="Times New Roman" w:eastAsia="Times New Roman" w:hAnsi="Times New Roman" w:cs="Times New Roman"/>
                <w:kern w:val="1"/>
                <w:position w:val="-10"/>
                <w:sz w:val="24"/>
                <w:szCs w:val="24"/>
                <w:lang w:eastAsia="ar-SA"/>
              </w:rPr>
              <w:t xml:space="preserve"> и её график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дроб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произвед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вадратный корень из степен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3  по теме «Квадратные корни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Вынесение множителя за знак корня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несение множителя под  знак корня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, содержащих квадратные корни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3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кращение дробей, содержащих квадратные корни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свобождение знаменателя в дроби от иррациональност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образование выражений с использованием формул сокращенного умнож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4  по теме « Применение свойств арифметического квадратного корня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Упрощение выражений, содержащих квадратные корни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Квадратные уравн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еполные квадратные уравн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ого уравнения по формуле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формулы корней квадратного уравн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4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квадрат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 дискриминант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квадратных уравнений с помощью теоремы Виет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общение и закрепление по теме: «Квадратные уравнения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5 по теме «Квадратные уравнения»</w:t>
            </w:r>
            <w:r w:rsidR="006E471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(за 1 полугодие)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Дробные рациональные уравн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схемы решения дробных рациональ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7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робных рациональ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Графическое решение дробных рациональ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5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задач с помощью рациональных уравнени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оставление и решение рационального уравнения в задача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равнение с параметром 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уравнений с параметром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6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 « Дробные рациональные уравнения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неравенств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равнение значений числовых неравен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числовых неравен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спользование свойств числовых неравен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6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ложение числовых неравен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Умножение числовых неравен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бсолютная погрешность приближ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тносительная погрешность  приближения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7 по теме «Числовые неравенства»</w:t>
            </w:r>
            <w:r w:rsidR="006E471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(за 3 четверть)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Пересечение множе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бъединение множеств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Числовые промежутк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Числовые промежутки на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ординатн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прям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неравенств с одной переменн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7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авносильные неравенства с одной переменн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неравенств с одной переменн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систем неравенств с одной переменн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Решение двойного неравенства с одной переменной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8 по теме «Неравенства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Обобщение по теме: «Неравенства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Степень с целым показателем. Элементы статистики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5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пределение степени с целым отрицательным показателем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редставление чисел в виде степен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войства степени с целым показателем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8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Упрощение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выражени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 xml:space="preserve"> используя свойство степени с целым показателем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8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тандартный вид числа в задача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Контрольная работа № 9 по теме «Степень с целым отрицательным показателем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 Сбор и группировка статистических данны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Сбор и группировка статистических данных в задача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i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Наглядное представление статистической информации в задачах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Дисперсия и среднее квадратичное отклонение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kern w:val="1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7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Рациональные дроби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8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Итоговая контрольная работа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99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Анализ контрольной работы.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lastRenderedPageBreak/>
              <w:t>100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Квадратные корни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1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орение по теме: «Степень с целым показателем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02</w:t>
            </w:r>
          </w:p>
        </w:tc>
        <w:tc>
          <w:tcPr>
            <w:tcW w:w="6195" w:type="dxa"/>
          </w:tcPr>
          <w:p w:rsidR="001D06B9" w:rsidRPr="007B009F" w:rsidRDefault="001D06B9" w:rsidP="002457EF">
            <w:pPr>
              <w:suppressAutoHyphens/>
              <w:jc w:val="both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Повт</w:t>
            </w:r>
            <w:r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орение по теме: «Неравенства</w:t>
            </w: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»</w:t>
            </w:r>
          </w:p>
        </w:tc>
        <w:tc>
          <w:tcPr>
            <w:tcW w:w="992" w:type="dxa"/>
          </w:tcPr>
          <w:p w:rsidR="001D06B9" w:rsidRPr="007B009F" w:rsidRDefault="001D06B9" w:rsidP="002457EF">
            <w:pPr>
              <w:suppressAutoHyphens/>
              <w:jc w:val="center"/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</w:pPr>
            <w:r w:rsidRPr="007B009F">
              <w:rPr>
                <w:rFonts w:ascii="Times New Roman" w:eastAsia="Times New Roman" w:hAnsi="Times New Roman" w:cs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992" w:type="dxa"/>
          </w:tcPr>
          <w:p w:rsidR="001D06B9" w:rsidRDefault="001D06B9" w:rsidP="007B009F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</w:p>
        </w:tc>
      </w:tr>
    </w:tbl>
    <w:p w:rsidR="00F37D9E" w:rsidRDefault="00F37D9E" w:rsidP="00525011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p w:rsidR="0038689A" w:rsidRDefault="0038689A" w:rsidP="00525011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КАЛЕНД</w:t>
      </w:r>
      <w:r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>АРНО-ТЕМАТИЧЕСКОЕ ПЛАНИРОВАНИЕ 9</w:t>
      </w:r>
      <w:r w:rsidRPr="007B009F"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  <w:t xml:space="preserve"> КЛАСС</w:t>
      </w:r>
    </w:p>
    <w:p w:rsidR="0038689A" w:rsidRDefault="0038689A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76"/>
        <w:gridCol w:w="6620"/>
        <w:gridCol w:w="850"/>
        <w:gridCol w:w="993"/>
      </w:tblGrid>
      <w:tr w:rsidR="001D06B9" w:rsidTr="00525011">
        <w:tc>
          <w:tcPr>
            <w:tcW w:w="576" w:type="dxa"/>
          </w:tcPr>
          <w:p w:rsidR="001D06B9" w:rsidRPr="00A33F8F" w:rsidRDefault="001D06B9" w:rsidP="00E3518D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№</w:t>
            </w:r>
          </w:p>
        </w:tc>
        <w:tc>
          <w:tcPr>
            <w:tcW w:w="6620" w:type="dxa"/>
          </w:tcPr>
          <w:p w:rsidR="001D06B9" w:rsidRPr="00A33F8F" w:rsidRDefault="001D06B9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Название разделов (тем)</w:t>
            </w:r>
          </w:p>
        </w:tc>
        <w:tc>
          <w:tcPr>
            <w:tcW w:w="850" w:type="dxa"/>
          </w:tcPr>
          <w:p w:rsidR="001D06B9" w:rsidRPr="00A33F8F" w:rsidRDefault="001D06B9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 w:rsidRPr="00A33F8F">
              <w:rPr>
                <w:rFonts w:ascii="Times New Roman" w:hAnsi="Times New Roman" w:cs="Times New Roman"/>
                <w:b/>
                <w:sz w:val="24"/>
              </w:rPr>
              <w:t>Кол-во часов</w:t>
            </w:r>
          </w:p>
        </w:tc>
        <w:tc>
          <w:tcPr>
            <w:tcW w:w="993" w:type="dxa"/>
          </w:tcPr>
          <w:p w:rsidR="001D06B9" w:rsidRPr="00A33F8F" w:rsidRDefault="001D06B9" w:rsidP="00E3518D">
            <w:pPr>
              <w:jc w:val="both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Дата </w:t>
            </w:r>
          </w:p>
        </w:tc>
      </w:tr>
      <w:tr w:rsidR="00F37D9E" w:rsidTr="00525011">
        <w:tc>
          <w:tcPr>
            <w:tcW w:w="576" w:type="dxa"/>
          </w:tcPr>
          <w:p w:rsidR="00F37D9E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F37D9E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850" w:type="dxa"/>
          </w:tcPr>
          <w:p w:rsidR="00F37D9E" w:rsidRDefault="00F37D9E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3" w:type="dxa"/>
          </w:tcPr>
          <w:p w:rsidR="00F37D9E" w:rsidRDefault="00F37D9E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F37D9E" w:rsidTr="00525011">
        <w:tc>
          <w:tcPr>
            <w:tcW w:w="576" w:type="dxa"/>
          </w:tcPr>
          <w:p w:rsidR="00F37D9E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620" w:type="dxa"/>
          </w:tcPr>
          <w:p w:rsidR="00F37D9E" w:rsidRPr="00F37D9E" w:rsidRDefault="00F37D9E" w:rsidP="00F37D9E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ение уравне</w:t>
            </w: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ний,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неравенств</w:t>
            </w:r>
          </w:p>
        </w:tc>
        <w:tc>
          <w:tcPr>
            <w:tcW w:w="850" w:type="dxa"/>
          </w:tcPr>
          <w:p w:rsidR="00F37D9E" w:rsidRPr="00F37D9E" w:rsidRDefault="00F37D9E" w:rsidP="00A206BB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F37D9E" w:rsidRDefault="00F37D9E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F37D9E" w:rsidTr="00525011">
        <w:tc>
          <w:tcPr>
            <w:tcW w:w="576" w:type="dxa"/>
          </w:tcPr>
          <w:p w:rsidR="00F37D9E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620" w:type="dxa"/>
          </w:tcPr>
          <w:p w:rsidR="00F37D9E" w:rsidRPr="00F37D9E" w:rsidRDefault="00F37D9E" w:rsidP="00F37D9E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ешение текстовых задач</w:t>
            </w:r>
          </w:p>
        </w:tc>
        <w:tc>
          <w:tcPr>
            <w:tcW w:w="850" w:type="dxa"/>
          </w:tcPr>
          <w:p w:rsidR="00F37D9E" w:rsidRPr="00F37D9E" w:rsidRDefault="00F37D9E" w:rsidP="00A206BB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F37D9E" w:rsidRDefault="00F37D9E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F37D9E" w:rsidTr="00525011">
        <w:tc>
          <w:tcPr>
            <w:tcW w:w="576" w:type="dxa"/>
          </w:tcPr>
          <w:p w:rsidR="00F37D9E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620" w:type="dxa"/>
          </w:tcPr>
          <w:p w:rsidR="00F37D9E" w:rsidRPr="00F37D9E" w:rsidRDefault="00F37D9E" w:rsidP="00F37D9E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850" w:type="dxa"/>
          </w:tcPr>
          <w:p w:rsidR="00F37D9E" w:rsidRPr="00F37D9E" w:rsidRDefault="00F37D9E" w:rsidP="00A206BB">
            <w:pPr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F37D9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F37D9E" w:rsidRDefault="00F37D9E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850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асть определения функц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значения функции. 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открытие нового материала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войства функций </w:t>
            </w:r>
            <w:r w:rsidRPr="007B009F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(закрепление знаний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й трехчлен и его корн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ение из трехчлена квадрата двучлена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квадратного трехчлена на множител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по теме: «Квадратный трёхчлен и его корни». 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 по теме: «Функц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е график и свойства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у = a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+ n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, используя свойства функции у = а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 функции  y= a(x-m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функций у = а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+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= а(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теме: «Квадратичная функция: свойства и график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у= х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n</w:t>
            </w:r>
            <w:proofErr w:type="gramEnd"/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F37D9E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рень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й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тепен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2 по теме:  «Квадратичная функция»</w:t>
            </w:r>
            <w:r w:rsidR="00F37D9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за 1 четверть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Уравнения и неравенства с одной переменно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Целое уравнение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ое уравнение и его корн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устимые значения подкоренного выраж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рациональные уравнения и их реш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 и их решения с помощью введения новой переменно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ие упражнений по теме «Дробные рациональные уравнен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»Дробные рациональные уравнен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ение неравенства второй степени с одной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еременно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с одной переменно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ств методом интервалов на упражнениях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вт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рой степени в задачах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: «Уравнения и неравенства с одной переменно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Уравнения и неравенства с двумя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еменным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Уравнение с двумя переменным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тепени уравн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ение уравнения по графику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систем уравнени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подстановк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графическим способом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аналитическим способом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уравнений второй степени способом слож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систем уравнений второй степени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систем уравнений второй степен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и закрепление по теме: «Решение задач с помощью систем уравнений второй степени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равенства с двумя переменным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лгоритм решения неравенства с двумя переменным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истемы неравен</w:t>
            </w:r>
            <w:proofErr w:type="gramStart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 дв</w:t>
            </w:r>
            <w:proofErr w:type="gramEnd"/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я переменным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равнения и неравенства с двумя переменными»</w:t>
            </w:r>
            <w:r w:rsidR="006E471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(за 1 полугодие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рифметическая и геометрическая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оследовательност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Определение арифмет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-го члена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 xml:space="preserve"> арифмет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</w:t>
            </w:r>
            <w:r w:rsidRPr="00D33EF6">
              <w:rPr>
                <w:rFonts w:ascii="Times New Roman" w:eastAsia="Times New Roman" w:hAnsi="Times New Roman" w:cs="Times New Roman"/>
                <w:i/>
                <w:color w:val="000000"/>
                <w:spacing w:val="-6"/>
                <w:sz w:val="24"/>
                <w:szCs w:val="24"/>
                <w:lang w:eastAsia="ru-RU"/>
              </w:rPr>
              <w:t>(открытие новых знаний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нение формул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 в задачах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Формула суммы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первых членов арифмет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Обобщение  </w:t>
            </w: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 теме: «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рифметическая прогресс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: «Арифметическая прогрессия</w:t>
            </w: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Анализ контрольной работы. Определение геометр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lastRenderedPageBreak/>
              <w:t xml:space="preserve">Формула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-го члена геометр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Формула суммы 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 xml:space="preserve"> членов геометрической прогресси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Применение формулы суммы первых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val="en-US" w:eastAsia="ru-RU"/>
              </w:rPr>
              <w:t>n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 xml:space="preserve"> членов геометрической прогрессии при решении упражнени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бщение по теме: «Геометрическая прогресс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 </w:t>
            </w: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по теме: «Геометрическая прогресс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комбинаторики и теории вероятносте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. Примеры комбинаторных задач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становки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ерестановок при решении задач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размещ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змещения при решении задач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сочетан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очетания при решении задач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лучайного событ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равновозможных событи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готовка к контрольной работе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: «Элементы комбинаторики и теории вероятностей»</w:t>
            </w:r>
            <w:r w:rsidR="006E471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за 3 четверть)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/>
                <w:color w:val="000000"/>
                <w:spacing w:val="-6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. Повторение темы: «Нахождение значения числового выражен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Упрощение выражен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Преобразование выражений, содержащих квадратные корни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Формулы сокращенного выражения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7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Тождественные преобразования выражен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5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азложение многочлена на множители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Степень с целым показателем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color w:val="000000"/>
                <w:spacing w:val="-6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линейных уравнен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квадратных уравнен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уравнен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Решение неравенств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Решение систем неравенств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 Свойства функци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tabs>
                <w:tab w:val="left" w:pos="130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. Решение задач на построение и чтение графиков функци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color w:val="000000"/>
                <w:spacing w:val="-1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 темы: «Элементы комбинаторики и теории вероятностей»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  <w:tr w:rsidR="001D06B9" w:rsidTr="00525011">
        <w:tc>
          <w:tcPr>
            <w:tcW w:w="576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620" w:type="dxa"/>
          </w:tcPr>
          <w:p w:rsidR="001D06B9" w:rsidRPr="007B009F" w:rsidRDefault="001D06B9" w:rsidP="00A206BB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Повторение. Решение задач по теме «Теория вероятностей</w:t>
            </w:r>
          </w:p>
        </w:tc>
        <w:tc>
          <w:tcPr>
            <w:tcW w:w="850" w:type="dxa"/>
          </w:tcPr>
          <w:p w:rsidR="001D06B9" w:rsidRPr="007B009F" w:rsidRDefault="001D06B9" w:rsidP="00A206B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B00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3" w:type="dxa"/>
          </w:tcPr>
          <w:p w:rsidR="001D06B9" w:rsidRDefault="001D06B9" w:rsidP="00A206BB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1"/>
                <w:sz w:val="24"/>
                <w:szCs w:val="24"/>
                <w:lang w:eastAsia="ar-SA"/>
              </w:rPr>
            </w:pPr>
          </w:p>
        </w:tc>
      </w:tr>
    </w:tbl>
    <w:p w:rsidR="00525011" w:rsidRDefault="00525011" w:rsidP="0038689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kern w:val="1"/>
          <w:sz w:val="24"/>
          <w:szCs w:val="24"/>
          <w:lang w:eastAsia="ar-SA"/>
        </w:rPr>
      </w:pPr>
    </w:p>
    <w:p w:rsidR="00CE7053" w:rsidRPr="00CE7053" w:rsidRDefault="00CE7053" w:rsidP="00CE7053">
      <w:pPr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E7053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 xml:space="preserve">                                                                                                                           Приложение 1.</w:t>
      </w:r>
    </w:p>
    <w:p w:rsidR="00CE7053" w:rsidRPr="00CE7053" w:rsidRDefault="00CE7053" w:rsidP="00CE7053">
      <w:pPr>
        <w:tabs>
          <w:tab w:val="left" w:pos="2512"/>
        </w:tabs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E7053">
        <w:rPr>
          <w:rFonts w:ascii="Times New Roman" w:eastAsia="Times New Roman" w:hAnsi="Times New Roman" w:cs="Times New Roman"/>
          <w:sz w:val="24"/>
          <w:szCs w:val="24"/>
          <w:lang w:eastAsia="ar-SA"/>
        </w:rPr>
        <w:t>Планирование коррекционной работы по алгебре в 7 классе для детей с ОВЗ.</w:t>
      </w:r>
    </w:p>
    <w:p w:rsidR="00CE7053" w:rsidRPr="00CE7053" w:rsidRDefault="00CE7053" w:rsidP="00CE7053">
      <w:pPr>
        <w:suppressAutoHyphens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7"/>
        <w:gridCol w:w="7262"/>
      </w:tblGrid>
      <w:tr w:rsidR="00CE7053" w:rsidRPr="00CE7053" w:rsidTr="00CE7053">
        <w:tc>
          <w:tcPr>
            <w:tcW w:w="2377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Тема</w:t>
            </w:r>
          </w:p>
        </w:tc>
        <w:tc>
          <w:tcPr>
            <w:tcW w:w="7262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Коррекционная работа</w:t>
            </w:r>
          </w:p>
        </w:tc>
      </w:tr>
      <w:tr w:rsidR="00CE7053" w:rsidRPr="00CE7053" w:rsidTr="00CE7053">
        <w:tc>
          <w:tcPr>
            <w:tcW w:w="2377" w:type="dxa"/>
            <w:vAlign w:val="center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Calibri" w:hAnsi="Times New Roman" w:cs="Times New Roman"/>
                <w:sz w:val="24"/>
                <w:szCs w:val="24"/>
              </w:rPr>
              <w:t>Линейные уравнения с одной переменной</w:t>
            </w:r>
          </w:p>
        </w:tc>
        <w:tc>
          <w:tcPr>
            <w:tcW w:w="7262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й находить корень линейного уравнения с одной переменной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формирование умений определять, является ли число корнем уравнения 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навыков самоконтроля и внимания на основе упражнений «Найди ошибку»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коррекция ЗУН по теме «</w:t>
            </w:r>
            <w:r w:rsidRPr="00CE7053">
              <w:rPr>
                <w:rFonts w:ascii="Times New Roman" w:eastAsia="Calibri" w:hAnsi="Times New Roman" w:cs="Times New Roman"/>
                <w:sz w:val="24"/>
                <w:szCs w:val="24"/>
              </w:rPr>
              <w:t>Линейные уравнения с одной переменной</w:t>
            </w: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» 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развитие наблюдательности на основе решения  линейных уравнений 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й работать над увеличением скорости вычислений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математической речи при проговаривании алгоритма решения уравнения</w:t>
            </w:r>
          </w:p>
        </w:tc>
      </w:tr>
      <w:tr w:rsidR="00CE7053" w:rsidRPr="00CE7053" w:rsidTr="00CE7053">
        <w:trPr>
          <w:trHeight w:val="2807"/>
        </w:trPr>
        <w:tc>
          <w:tcPr>
            <w:tcW w:w="2377" w:type="dxa"/>
            <w:vAlign w:val="center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Calibri" w:hAnsi="Times New Roman" w:cs="Times New Roman"/>
                <w:sz w:val="24"/>
                <w:szCs w:val="24"/>
              </w:rPr>
              <w:t>Целые выражения</w:t>
            </w:r>
          </w:p>
        </w:tc>
        <w:tc>
          <w:tcPr>
            <w:tcW w:w="7262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коррекция ЗУН по теме «Действия с рациональными числами»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й приводить подобные, раскрывать скобки, раскладывать многочлен на множители, умножать одночлен на многочлен и многочлен на многочлен</w:t>
            </w:r>
          </w:p>
          <w:p w:rsidR="00CE7053" w:rsidRPr="00CE7053" w:rsidRDefault="00CE7053" w:rsidP="00CE7053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развитие математической речи на основе работы с формулами сокращённого умножения </w:t>
            </w:r>
          </w:p>
          <w:p w:rsidR="00CE7053" w:rsidRPr="00CE7053" w:rsidRDefault="00CE7053" w:rsidP="00CE7053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й работать над увеличением скорости вычислений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навыков самоконтроля и внимания на основе упражнений «Найди ошибку»</w:t>
            </w:r>
          </w:p>
          <w:p w:rsidR="00CE7053" w:rsidRPr="00CE7053" w:rsidRDefault="00CE7053" w:rsidP="00CE7053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памяти при заучивании формул сокращённого умножения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коррекция внимания на основе упражнений  по теме «</w:t>
            </w:r>
            <w:r w:rsidRPr="00CE705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ar-SA"/>
              </w:rPr>
              <w:t>Целые выражения</w:t>
            </w: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развитие наблюдательности на основе решения текстовых задач  </w:t>
            </w:r>
          </w:p>
        </w:tc>
      </w:tr>
      <w:tr w:rsidR="00CE7053" w:rsidRPr="00CE7053" w:rsidTr="00CE7053">
        <w:trPr>
          <w:trHeight w:val="2032"/>
        </w:trPr>
        <w:tc>
          <w:tcPr>
            <w:tcW w:w="2377" w:type="dxa"/>
            <w:vAlign w:val="center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7053">
              <w:rPr>
                <w:rFonts w:ascii="Times New Roman" w:eastAsia="Calibri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7262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формирование понятия линейной функции 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я строить график линейной функции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я узнавать график линейной функции среди других графиков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аккуратности при построении графиков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математической речи при изучении свойств линейной функции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навыков самоконтроля и внимания при построении графиков</w:t>
            </w:r>
          </w:p>
        </w:tc>
      </w:tr>
      <w:tr w:rsidR="00CE7053" w:rsidRPr="00CE7053" w:rsidTr="00CE7053">
        <w:trPr>
          <w:trHeight w:val="2561"/>
        </w:trPr>
        <w:tc>
          <w:tcPr>
            <w:tcW w:w="2377" w:type="dxa"/>
            <w:vAlign w:val="center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Системы линейных уравнений с двумя переменными</w:t>
            </w:r>
          </w:p>
        </w:tc>
        <w:tc>
          <w:tcPr>
            <w:tcW w:w="7262" w:type="dxa"/>
          </w:tcPr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формирование умений находить решение линейного уравнения с двумя переменными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формирование умений определять, является ли пара чисел решением уравнения 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развитие навыков самоконтроля и внимания на основе упражнений «Найди ошибку»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- коррекция внимания на основе упражнений  по теме «</w:t>
            </w:r>
            <w:r w:rsidRPr="00CE7053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ar-SA"/>
              </w:rPr>
              <w:t>Линейные уравнения с двумя переменными</w:t>
            </w: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</w:p>
          <w:p w:rsidR="00CE7053" w:rsidRPr="00CE7053" w:rsidRDefault="00CE7053" w:rsidP="00CE7053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E705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- развитие наблюдательности на основе решения текстовых задач  </w:t>
            </w:r>
          </w:p>
        </w:tc>
      </w:tr>
    </w:tbl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1A7219" w:rsidRDefault="001A7219" w:rsidP="001A7219">
      <w:pPr>
        <w:tabs>
          <w:tab w:val="left" w:pos="2512"/>
        </w:tabs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Планирование коррекционной работы по алгебре в 8 классе для детей с ОВЗ.</w:t>
      </w:r>
    </w:p>
    <w:p w:rsidR="001A7219" w:rsidRDefault="001A7219" w:rsidP="001A7219">
      <w:pPr>
        <w:suppressAutoHyphens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</w:p>
    <w:tbl>
      <w:tblPr>
        <w:tblW w:w="963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377"/>
        <w:gridCol w:w="7262"/>
      </w:tblGrid>
      <w:tr w:rsidR="001A7219" w:rsidTr="001A7219"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219" w:rsidRDefault="001A7219" w:rsidP="00861255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72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A7219" w:rsidRDefault="001A7219" w:rsidP="00861255">
            <w:pPr>
              <w:suppressAutoHyphens/>
              <w:spacing w:after="0"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ррекционная работа</w:t>
            </w:r>
          </w:p>
        </w:tc>
      </w:tr>
      <w:tr w:rsidR="001A7219" w:rsidTr="001A7219"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72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формирование умений сокращать рациональные дроби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формирование умений складывать и вычитать, умножать и делить рациональные дроби 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навыков самоконтроля и внимания на основе упражнений «Найди ошибку»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коррекция ЗУН по теме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» 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развитие наблюдательности на основе действий с рациональными дробями 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памяти на основе запоминания алгоритмов работы с рациональными дробями</w:t>
            </w:r>
          </w:p>
          <w:p w:rsidR="001A7219" w:rsidRDefault="001A7219" w:rsidP="00861255">
            <w:pPr>
              <w:suppressAutoHyphens/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математической речи при проговаривании алгоритмов работы с рациональными дробями</w:t>
            </w:r>
          </w:p>
        </w:tc>
      </w:tr>
      <w:tr w:rsidR="001A7219" w:rsidTr="001A7219">
        <w:trPr>
          <w:trHeight w:val="2807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shd w:val="clear" w:color="auto" w:fill="FFFFFF"/>
              </w:rPr>
              <w:t>Квадратные корни. Действительные числа</w:t>
            </w:r>
          </w:p>
        </w:tc>
        <w:tc>
          <w:tcPr>
            <w:tcW w:w="72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коррекция ЗУН по теме «Квадратные корни»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 формирование умений преобразовывать выражения с корнями, </w:t>
            </w:r>
          </w:p>
          <w:p w:rsidR="001A7219" w:rsidRDefault="001A7219" w:rsidP="00861255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математической речи на основе работы с корнями</w:t>
            </w:r>
          </w:p>
          <w:p w:rsidR="001A7219" w:rsidRDefault="001A7219" w:rsidP="00861255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формирование умений работать над увеличением скорости вычислений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навыков самоконтроля и внимания на основе упражнений «Найди ошибку»</w:t>
            </w:r>
          </w:p>
          <w:p w:rsidR="001A7219" w:rsidRDefault="001A7219" w:rsidP="00861255">
            <w:pPr>
              <w:tabs>
                <w:tab w:val="left" w:pos="1139"/>
              </w:tabs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памяти при работе с алгоритмом вычисления квадратных корней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коррекция внимания на основе упражнений по теме «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вадратные корн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формирование умения узнавать графики линейной функций у=х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у=</w:t>
            </w:r>
            <w:r>
              <w:rPr>
                <w:noProof/>
                <w:position w:val="-6"/>
                <w:lang w:eastAsia="ru-RU"/>
              </w:rPr>
              <w:drawing>
                <wp:inline distT="0" distB="0" distL="0" distR="0" wp14:anchorId="3183ACCA" wp14:editId="238895AE">
                  <wp:extent cx="174625" cy="222885"/>
                  <wp:effectExtent l="0" t="0" r="0" b="5715"/>
                  <wp:docPr id="8355" name="Рисунок 8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22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среди других графиков 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аккуратности при построении графиков</w:t>
            </w:r>
          </w:p>
          <w:p w:rsidR="001A7219" w:rsidRDefault="001A7219" w:rsidP="00861255">
            <w:pPr>
              <w:suppressAutoHyphens/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памяти и наблюдательности на основе работы с графиками функций у=х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у=</w:t>
            </w:r>
            <w:r>
              <w:rPr>
                <w:noProof/>
                <w:position w:val="-6"/>
                <w:lang w:eastAsia="ru-RU"/>
              </w:rPr>
              <w:drawing>
                <wp:inline distT="0" distB="0" distL="0" distR="0" wp14:anchorId="49E2F4F3" wp14:editId="22DBE5B9">
                  <wp:extent cx="174625" cy="222885"/>
                  <wp:effectExtent l="0" t="0" r="0" b="5715"/>
                  <wp:docPr id="8354" name="Рисунок 8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222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1A7219" w:rsidTr="001A7219">
        <w:trPr>
          <w:trHeight w:val="2032"/>
        </w:trPr>
        <w:tc>
          <w:tcPr>
            <w:tcW w:w="23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72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формирование понятия квадратного уравнения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формирование умения решать квадратные уравнения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памяти при работе с формулой корней квадратного уравнения</w:t>
            </w:r>
          </w:p>
          <w:p w:rsidR="001A7219" w:rsidRDefault="001A7219" w:rsidP="0086125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навыков самоконтроля и внимания при нахождении корней квадратного уравнения</w:t>
            </w:r>
          </w:p>
          <w:p w:rsidR="001A7219" w:rsidRDefault="001A7219" w:rsidP="00861255">
            <w:pPr>
              <w:suppressAutoHyphens/>
              <w:spacing w:after="0" w:line="240" w:lineRule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 развитие математической речи при изучении свой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в кв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дратного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уравнения</w:t>
            </w:r>
          </w:p>
        </w:tc>
      </w:tr>
    </w:tbl>
    <w:p w:rsidR="000878DB" w:rsidRDefault="000878DB" w:rsidP="007B009F">
      <w:pPr>
        <w:jc w:val="center"/>
        <w:rPr>
          <w:rFonts w:ascii="Times New Roman" w:hAnsi="Times New Roman" w:cs="Times New Roman"/>
          <w:b/>
          <w:sz w:val="24"/>
        </w:rPr>
      </w:pPr>
    </w:p>
    <w:p w:rsidR="00957AF9" w:rsidRPr="001B526F" w:rsidRDefault="00957AF9" w:rsidP="00957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526F">
        <w:rPr>
          <w:rFonts w:ascii="Times New Roman" w:hAnsi="Times New Roman" w:cs="Times New Roman"/>
          <w:b/>
          <w:sz w:val="24"/>
          <w:szCs w:val="24"/>
        </w:rPr>
        <w:t>Основные направления коррекционной работы по алгебре в 9 классе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1. Коррекция отдельных сторон психической деятельности: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- развитие зрительного восприятия и узнавание;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>- развитие пространственных представлений и ориентировки;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 - развитие слухового внимания и памяти.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2. Развитие основных мыслительных операций;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- формирование навыков соотносительного анализа;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- развитие навыков группировки и классификации;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- формирование умения работы по словесной и письменной инструкции, алгоритму.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3. Развитие различных видов мышления;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- развитие наглядно-образного мышления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 -развитие словесно-логического мышления (умение видеть и устанавливать логические связи между предметами, явлениями и событиями). </w:t>
      </w:r>
    </w:p>
    <w:p w:rsidR="00957AF9" w:rsidRP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4. Коррекция индивидуальных пробелов в знаниях. </w:t>
      </w:r>
    </w:p>
    <w:p w:rsidR="00957AF9" w:rsidRDefault="00957AF9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7AF9">
        <w:rPr>
          <w:rFonts w:ascii="Times New Roman" w:hAnsi="Times New Roman" w:cs="Times New Roman"/>
          <w:sz w:val="24"/>
          <w:szCs w:val="24"/>
        </w:rPr>
        <w:t xml:space="preserve">Коррекционная работа с </w:t>
      </w:r>
      <w:proofErr w:type="gramStart"/>
      <w:r w:rsidRPr="00957AF9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957AF9">
        <w:rPr>
          <w:rFonts w:ascii="Times New Roman" w:hAnsi="Times New Roman" w:cs="Times New Roman"/>
          <w:sz w:val="24"/>
          <w:szCs w:val="24"/>
        </w:rPr>
        <w:t xml:space="preserve"> строится на принципах сочетания слова, наглядного образа и практических действий. На уроках организуется специальная помощь, направленная на то, чтобы облегчить усвоение учебного материала, от излишней детализации. Разнообразные виды деятельности, применяемые на уроке, такие как, работа в парах, решение логических задач, применение ИКТ. Разнообразные методические приемы помогают в доходчивой форме усвоить учебный материал. Коррекционная деятельность может осуществляться через дидактические игры, моделирование реальных ситуаций, создание проблемных ситуаций, решение логических задач, индивидуальную работу. Проведение </w:t>
      </w:r>
      <w:proofErr w:type="gramStart"/>
      <w:r w:rsidRPr="00957AF9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957A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57AF9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957AF9">
        <w:rPr>
          <w:rFonts w:ascii="Times New Roman" w:hAnsi="Times New Roman" w:cs="Times New Roman"/>
          <w:sz w:val="24"/>
          <w:szCs w:val="24"/>
        </w:rPr>
        <w:t xml:space="preserve"> дидактических игр и упражнений являются эффективным инструментом развития внимания, памяти, мышления и т.д. </w:t>
      </w:r>
    </w:p>
    <w:p w:rsidR="001B526F" w:rsidRDefault="001B526F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526F" w:rsidRDefault="001B526F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526F" w:rsidRDefault="001B526F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526F" w:rsidRDefault="001B526F" w:rsidP="00957AF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B526F" w:rsidRPr="00957AF9" w:rsidRDefault="001B526F" w:rsidP="00957AF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957AF9" w:rsidRDefault="00957AF9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AB76C4" w:rsidRPr="00CA11B3" w:rsidRDefault="00AB76C4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  <w:r w:rsidRPr="00CA11B3">
        <w:rPr>
          <w:b/>
          <w:sz w:val="28"/>
          <w:szCs w:val="28"/>
        </w:rPr>
        <w:lastRenderedPageBreak/>
        <w:t>Контрольно-измерительные материалы по алгебре</w:t>
      </w:r>
    </w:p>
    <w:p w:rsidR="00AB76C4" w:rsidRPr="00CA11B3" w:rsidRDefault="00AB76C4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  <w:r w:rsidRPr="00CA11B3">
        <w:rPr>
          <w:b/>
          <w:sz w:val="28"/>
          <w:szCs w:val="28"/>
        </w:rPr>
        <w:t>7 класс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Контрольная работа №1 по теме «Выражения. Тождества</w:t>
      </w:r>
      <w:r>
        <w:rPr>
          <w:b/>
          <w:bCs/>
          <w:sz w:val="27"/>
          <w:szCs w:val="27"/>
        </w:rPr>
        <w:t>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 1</w:t>
      </w:r>
    </w:p>
    <w:p w:rsidR="00AB76C4" w:rsidRDefault="00AB76C4" w:rsidP="001B526F">
      <w:pPr>
        <w:pStyle w:val="ae"/>
        <w:spacing w:before="0" w:beforeAutospacing="0" w:after="0" w:afterAutospacing="0"/>
      </w:pPr>
      <w:r>
        <w:rPr>
          <w:noProof/>
        </w:rPr>
        <w:drawing>
          <wp:anchor distT="0" distB="0" distL="114300" distR="114300" simplePos="0" relativeHeight="251617280" behindDoc="0" locked="0" layoutInCell="1" allowOverlap="0" wp14:anchorId="24D41621" wp14:editId="7761BC69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5419725" cy="2895600"/>
            <wp:effectExtent l="0" t="0" r="9525" b="0"/>
            <wp:wrapSquare wrapText="bothSides"/>
            <wp:docPr id="1" name="Рисунок 2" descr="hello_html_ma43735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ma43735a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7"/>
          <w:szCs w:val="27"/>
        </w:rPr>
        <w:br/>
        <w:t>Контрольная работа №1 по теме «Выражения. Тождества</w:t>
      </w:r>
      <w:r>
        <w:rPr>
          <w:b/>
          <w:bCs/>
          <w:sz w:val="27"/>
          <w:szCs w:val="27"/>
        </w:rPr>
        <w:t>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21002DB3" wp14:editId="1EE5F562">
            <wp:extent cx="4326647" cy="2329733"/>
            <wp:effectExtent l="0" t="0" r="0" b="0"/>
            <wp:docPr id="2" name="Рисунок 2" descr="hello_html_m370107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370107d5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7963" cy="2330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1B526F">
      <w:pPr>
        <w:pStyle w:val="ae"/>
        <w:spacing w:before="0" w:beforeAutospacing="0" w:after="0" w:afterAutospacing="0" w:line="294" w:lineRule="atLeast"/>
      </w:pPr>
      <w:r>
        <w:br/>
      </w:r>
      <w:r>
        <w:rPr>
          <w:sz w:val="27"/>
          <w:szCs w:val="27"/>
        </w:rPr>
        <w:t>Контрольная работа №2 по теме «Уравнения с одной переменной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noProof/>
        </w:rPr>
        <w:lastRenderedPageBreak/>
        <w:drawing>
          <wp:inline distT="0" distB="0" distL="0" distR="0" wp14:anchorId="0DA5DC68" wp14:editId="2F0535A2">
            <wp:extent cx="4617561" cy="2027583"/>
            <wp:effectExtent l="0" t="0" r="0" b="0"/>
            <wp:docPr id="4" name="Рисунок 4" descr="hello_html_4798e7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4798e7e6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055" cy="2030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75E75600" wp14:editId="46DB2926">
            <wp:extent cx="4039263" cy="1806017"/>
            <wp:effectExtent l="0" t="0" r="0" b="3810"/>
            <wp:docPr id="5" name="Рисунок 5" descr="hello_html_59d924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59d9242a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002" cy="1808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Контрольная работа №3 по теме «Функции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73B2DD6B" wp14:editId="2FE53CDF">
            <wp:extent cx="4142630" cy="1771069"/>
            <wp:effectExtent l="0" t="0" r="0" b="635"/>
            <wp:docPr id="7" name="Рисунок 7" descr="hello_html_m6d2247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m6d22470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331" cy="1771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085CF92D" wp14:editId="71CFF5BB">
            <wp:extent cx="4386337" cy="1876508"/>
            <wp:effectExtent l="0" t="0" r="0" b="0"/>
            <wp:docPr id="8" name="Рисунок 8" descr="hello_html_687d039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687d039a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6541" cy="187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lastRenderedPageBreak/>
        <w:t>Контрольная работа №4 по теме «Степень с натуральным показателем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2FCFCDF2" wp14:editId="521C7A48">
            <wp:extent cx="4982031" cy="1940118"/>
            <wp:effectExtent l="0" t="0" r="0" b="3175"/>
            <wp:docPr id="10" name="Рисунок 10" descr="hello_html_6652a3e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llo_html_6652a3eb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635" cy="1940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298BECEE" wp14:editId="780D38F4">
            <wp:extent cx="4150581" cy="1829182"/>
            <wp:effectExtent l="0" t="0" r="2540" b="0"/>
            <wp:docPr id="11" name="Рисунок 11" descr="hello_html_3d0a408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ello_html_3d0a4086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7805" cy="1827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Контрольная работа №5 по теме «Сумма и разность многочленов. Произведение одночлена и многочлена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60EBF13B" wp14:editId="56925666">
            <wp:extent cx="4079551" cy="1765190"/>
            <wp:effectExtent l="0" t="0" r="0" b="6985"/>
            <wp:docPr id="13" name="Рисунок 13" descr="hello_html_m138622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ello_html_m138622ef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075" cy="176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47096B75" wp14:editId="4F6C50A1">
            <wp:extent cx="3997416" cy="1582310"/>
            <wp:effectExtent l="0" t="0" r="3175" b="0"/>
            <wp:docPr id="14" name="Рисунок 14" descr="hello_html_m568254d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ello_html_m568254d0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6551" cy="1581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lastRenderedPageBreak/>
        <w:t>Контрольная работа №6 по теме «Многочлены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57DE6463" wp14:editId="09BE095A">
            <wp:extent cx="3935896" cy="1844092"/>
            <wp:effectExtent l="0" t="0" r="7620" b="3810"/>
            <wp:docPr id="17" name="Рисунок 17" descr="hello_html_6c2bacd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ello_html_6c2bacd5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400" cy="184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5A797DF0" wp14:editId="01E13B87">
            <wp:extent cx="4611064" cy="1860605"/>
            <wp:effectExtent l="0" t="0" r="0" b="6350"/>
            <wp:docPr id="18" name="Рисунок 18" descr="hello_html_2577ec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ello_html_2577ecfd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798" cy="1860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1B526F">
      <w:pPr>
        <w:pStyle w:val="ae"/>
        <w:spacing w:before="0" w:beforeAutospacing="0" w:after="0" w:afterAutospacing="0" w:line="294" w:lineRule="atLeast"/>
      </w:pPr>
      <w:r>
        <w:br/>
      </w:r>
      <w:r>
        <w:rPr>
          <w:sz w:val="27"/>
          <w:szCs w:val="27"/>
        </w:rPr>
        <w:t>Контрольная работа №7 по теме «Квадрат суммы и разности, разность квадратов. Сумма и разность кубов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1FAC080D" wp14:editId="25BD9445">
            <wp:extent cx="3737113" cy="2199120"/>
            <wp:effectExtent l="0" t="0" r="0" b="0"/>
            <wp:docPr id="21" name="Рисунок 21" descr="hello_html_7b4c1d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ello_html_7b4c1d31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8747" cy="2200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lastRenderedPageBreak/>
        <w:drawing>
          <wp:inline distT="0" distB="0" distL="0" distR="0" wp14:anchorId="74EDE1B9" wp14:editId="64F95B0F">
            <wp:extent cx="3641121" cy="2035534"/>
            <wp:effectExtent l="0" t="0" r="0" b="3175"/>
            <wp:docPr id="22" name="Рисунок 22" descr="hello_html_5bafe1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ello_html_5bafe18d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640" cy="203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1B526F">
      <w:pPr>
        <w:pStyle w:val="ae"/>
        <w:spacing w:before="0" w:beforeAutospacing="0" w:after="0" w:afterAutospacing="0" w:line="294" w:lineRule="atLeast"/>
      </w:pPr>
      <w:r>
        <w:br/>
      </w:r>
      <w:r>
        <w:rPr>
          <w:sz w:val="27"/>
          <w:szCs w:val="27"/>
        </w:rPr>
        <w:t>Контрольная работа №8 по теме «Формулы сокращённого умножения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0318D9F9" wp14:editId="6B6EDFD3">
            <wp:extent cx="4103847" cy="1789044"/>
            <wp:effectExtent l="0" t="0" r="0" b="1905"/>
            <wp:docPr id="25" name="Рисунок 25" descr="hello_html_188b55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ello_html_188b5581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44" cy="1789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178D8E9A" wp14:editId="2CA4788C">
            <wp:extent cx="3689405" cy="1509587"/>
            <wp:effectExtent l="0" t="0" r="6350" b="0"/>
            <wp:docPr id="26" name="Рисунок 26" descr="hello_html_m1b5b80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ello_html_m1b5b80b2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012" cy="1510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  <w:rPr>
          <w:noProof/>
        </w:rPr>
      </w:pPr>
    </w:p>
    <w:p w:rsidR="00B84E19" w:rsidRPr="00CA11B3" w:rsidRDefault="00B84E19" w:rsidP="00B84E19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  <w:r w:rsidRPr="00CA11B3">
        <w:rPr>
          <w:b/>
          <w:sz w:val="28"/>
          <w:szCs w:val="28"/>
        </w:rPr>
        <w:t>Контрольно-измерительные материалы по алгебре</w:t>
      </w:r>
    </w:p>
    <w:p w:rsidR="00AB76C4" w:rsidRDefault="00B84E19" w:rsidP="00B84E19">
      <w:pPr>
        <w:pStyle w:val="ae"/>
        <w:spacing w:before="0" w:beforeAutospacing="0" w:after="0" w:afterAutospacing="0"/>
        <w:jc w:val="center"/>
      </w:pPr>
      <w:r>
        <w:rPr>
          <w:b/>
          <w:sz w:val="28"/>
          <w:szCs w:val="28"/>
        </w:rPr>
        <w:t xml:space="preserve">8 </w:t>
      </w:r>
      <w:r w:rsidRPr="00CA11B3">
        <w:rPr>
          <w:b/>
          <w:sz w:val="28"/>
          <w:szCs w:val="28"/>
        </w:rPr>
        <w:t>класс</w:t>
      </w:r>
    </w:p>
    <w:p w:rsidR="00AB76C4" w:rsidRDefault="00CA11B3" w:rsidP="00AB76C4">
      <w:pPr>
        <w:pStyle w:val="ae"/>
        <w:spacing w:before="0" w:beforeAutospacing="0" w:after="0" w:afterAutospacing="0"/>
        <w:jc w:val="center"/>
      </w:pPr>
      <w:r>
        <w:rPr>
          <w:noProof/>
        </w:rPr>
        <w:lastRenderedPageBreak/>
        <w:drawing>
          <wp:anchor distT="0" distB="0" distL="114300" distR="114300" simplePos="0" relativeHeight="251616256" behindDoc="0" locked="0" layoutInCell="1" allowOverlap="0" wp14:anchorId="584CD81C" wp14:editId="170B9399">
            <wp:simplePos x="0" y="0"/>
            <wp:positionH relativeFrom="page">
              <wp:posOffset>914400</wp:posOffset>
            </wp:positionH>
            <wp:positionV relativeFrom="margin">
              <wp:posOffset>9525</wp:posOffset>
            </wp:positionV>
            <wp:extent cx="5695950" cy="7502525"/>
            <wp:effectExtent l="0" t="0" r="0" b="3175"/>
            <wp:wrapSquare wrapText="bothSides"/>
            <wp:docPr id="7138" name="Picture 71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8" name="Picture 7138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750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A11B3" w:rsidRDefault="00CA11B3" w:rsidP="00CA11B3">
      <w:pPr>
        <w:pStyle w:val="3"/>
        <w:ind w:left="0" w:firstLine="0"/>
      </w:pPr>
    </w:p>
    <w:p w:rsidR="00CA11B3" w:rsidRDefault="00CA11B3" w:rsidP="00CA11B3">
      <w:pPr>
        <w:pStyle w:val="3"/>
        <w:ind w:left="2828"/>
      </w:pPr>
    </w:p>
    <w:p w:rsidR="00CA11B3" w:rsidRDefault="00CA11B3" w:rsidP="00CA11B3">
      <w:pPr>
        <w:pStyle w:val="3"/>
        <w:ind w:left="0" w:firstLine="0"/>
      </w:pPr>
    </w:p>
    <w:p w:rsidR="00CA11B3" w:rsidRPr="00CA11B3" w:rsidRDefault="00CA11B3" w:rsidP="00CA11B3">
      <w:pPr>
        <w:rPr>
          <w:lang w:eastAsia="ru-RU"/>
        </w:rPr>
      </w:pPr>
    </w:p>
    <w:p w:rsidR="00CA11B3" w:rsidRDefault="00CA11B3" w:rsidP="00CA11B3">
      <w:pPr>
        <w:pStyle w:val="3"/>
        <w:ind w:left="2828"/>
      </w:pPr>
    </w:p>
    <w:p w:rsidR="00CA11B3" w:rsidRDefault="00CA11B3" w:rsidP="00CA11B3">
      <w:pPr>
        <w:sectPr w:rsidR="00CA11B3">
          <w:pgSz w:w="11908" w:h="16836"/>
          <w:pgMar w:top="1440" w:right="1440" w:bottom="1440" w:left="1440" w:header="720" w:footer="720" w:gutter="0"/>
          <w:cols w:space="720"/>
        </w:sectPr>
      </w:pPr>
    </w:p>
    <w:p w:rsidR="00CA11B3" w:rsidRDefault="00CA11B3" w:rsidP="001B526F">
      <w:pPr>
        <w:spacing w:line="240" w:lineRule="auto"/>
        <w:ind w:left="2353"/>
        <w:jc w:val="both"/>
      </w:pPr>
    </w:p>
    <w:tbl>
      <w:tblPr>
        <w:tblStyle w:val="TableGrid"/>
        <w:tblpPr w:vertAnchor="text" w:horzAnchor="margin" w:tblpX="-448" w:tblpY="-11819"/>
        <w:tblOverlap w:val="never"/>
        <w:tblW w:w="8465" w:type="dxa"/>
        <w:tblInd w:w="0" w:type="dxa"/>
        <w:tblLook w:val="04A0" w:firstRow="1" w:lastRow="0" w:firstColumn="1" w:lastColumn="0" w:noHBand="0" w:noVBand="1"/>
      </w:tblPr>
      <w:tblGrid>
        <w:gridCol w:w="8465"/>
      </w:tblGrid>
      <w:tr w:rsidR="00CA11B3" w:rsidTr="00316932">
        <w:tc>
          <w:tcPr>
            <w:tcW w:w="7610" w:type="dxa"/>
            <w:tcBorders>
              <w:top w:val="nil"/>
              <w:left w:val="nil"/>
              <w:bottom w:val="nil"/>
              <w:right w:val="nil"/>
            </w:tcBorders>
          </w:tcPr>
          <w:p w:rsidR="00CA11B3" w:rsidRDefault="00CA11B3" w:rsidP="00316932">
            <w:pPr>
              <w:spacing w:after="126"/>
              <w:jc w:val="both"/>
            </w:pPr>
          </w:p>
          <w:p w:rsidR="00CA11B3" w:rsidRDefault="00CA11B3" w:rsidP="00316932">
            <w:pPr>
              <w:ind w:right="112"/>
              <w:jc w:val="right"/>
            </w:pPr>
          </w:p>
        </w:tc>
      </w:tr>
    </w:tbl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Контрольная работа №9 по теме «Системы линейных уравнений»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27BEDD9B" wp14:editId="60485461">
            <wp:extent cx="3799022" cy="2210463"/>
            <wp:effectExtent l="0" t="0" r="0" b="0"/>
            <wp:docPr id="29" name="Рисунок 29" descr="hello_html_75ce316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ello_html_75ce316b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316" cy="2211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  <w:r>
        <w:rPr>
          <w:sz w:val="27"/>
          <w:szCs w:val="27"/>
        </w:rPr>
        <w:t>Вариант II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noProof/>
        </w:rPr>
        <w:drawing>
          <wp:inline distT="0" distB="0" distL="0" distR="0" wp14:anchorId="51D9FB9B" wp14:editId="32965881">
            <wp:extent cx="3585827" cy="2170706"/>
            <wp:effectExtent l="0" t="0" r="0" b="1270"/>
            <wp:docPr id="30" name="Рисунок 30" descr="hello_html_m29137d2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ello_html_m29137d2e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655" cy="2171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B84E19" w:rsidRPr="00CA11B3" w:rsidRDefault="00AB76C4" w:rsidP="001B526F">
      <w:pPr>
        <w:pStyle w:val="ae"/>
        <w:spacing w:before="0" w:beforeAutospacing="0" w:after="0" w:afterAutospacing="0" w:line="294" w:lineRule="atLeast"/>
        <w:rPr>
          <w:b/>
          <w:sz w:val="28"/>
          <w:szCs w:val="28"/>
        </w:rPr>
      </w:pPr>
      <w:r>
        <w:br/>
      </w:r>
      <w:r w:rsidR="00B84E19" w:rsidRPr="00CA11B3">
        <w:rPr>
          <w:b/>
          <w:sz w:val="28"/>
          <w:szCs w:val="28"/>
        </w:rPr>
        <w:t>Контрольно-измерительные материалы по алгебре</w:t>
      </w:r>
    </w:p>
    <w:p w:rsidR="002D302B" w:rsidRDefault="00B84E19" w:rsidP="00B84E19">
      <w:pPr>
        <w:pStyle w:val="ae"/>
        <w:spacing w:before="0" w:beforeAutospacing="0" w:after="0" w:afterAutospacing="0"/>
        <w:jc w:val="center"/>
      </w:pPr>
      <w:r>
        <w:rPr>
          <w:b/>
          <w:sz w:val="28"/>
          <w:szCs w:val="28"/>
        </w:rPr>
        <w:t>9</w:t>
      </w:r>
      <w:r w:rsidRPr="00CA11B3">
        <w:rPr>
          <w:b/>
          <w:sz w:val="28"/>
          <w:szCs w:val="28"/>
        </w:rPr>
        <w:t xml:space="preserve"> класс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tbl>
      <w:tblPr>
        <w:tblStyle w:val="a5"/>
        <w:tblW w:w="9606" w:type="dxa"/>
        <w:tblLook w:val="04A0" w:firstRow="1" w:lastRow="0" w:firstColumn="1" w:lastColumn="0" w:noHBand="0" w:noVBand="1"/>
      </w:tblPr>
      <w:tblGrid>
        <w:gridCol w:w="4786"/>
        <w:gridCol w:w="4820"/>
      </w:tblGrid>
      <w:tr w:rsidR="00AB76C4" w:rsidTr="00AB76C4">
        <w:tc>
          <w:tcPr>
            <w:tcW w:w="4786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5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. </w:t>
            </w:r>
          </w:p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5BB">
              <w:rPr>
                <w:rFonts w:ascii="Times New Roman" w:hAnsi="Times New Roman" w:cs="Times New Roman"/>
                <w:b/>
                <w:sz w:val="24"/>
                <w:szCs w:val="24"/>
              </w:rPr>
              <w:t>Функции и их свойства</w:t>
            </w:r>
          </w:p>
        </w:tc>
        <w:tc>
          <w:tcPr>
            <w:tcW w:w="4820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45B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. </w:t>
            </w:r>
          </w:p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  <w:sz w:val="24"/>
                <w:szCs w:val="24"/>
              </w:rPr>
              <w:t>Функции и их свойства</w:t>
            </w:r>
          </w:p>
        </w:tc>
      </w:tr>
      <w:tr w:rsidR="00AB76C4" w:rsidTr="00AB76C4">
        <w:tc>
          <w:tcPr>
            <w:tcW w:w="4786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1</w:t>
            </w:r>
          </w:p>
        </w:tc>
        <w:tc>
          <w:tcPr>
            <w:tcW w:w="4820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2</w:t>
            </w:r>
          </w:p>
        </w:tc>
      </w:tr>
      <w:tr w:rsidR="00AB76C4" w:rsidRPr="006E6B2B" w:rsidTr="00AB76C4">
        <w:trPr>
          <w:trHeight w:val="2000"/>
        </w:trPr>
        <w:tc>
          <w:tcPr>
            <w:tcW w:w="4786" w:type="dxa"/>
          </w:tcPr>
          <w:p w:rsidR="00AB76C4" w:rsidRPr="00E945BB" w:rsidRDefault="00AB76C4" w:rsidP="00AB76C4">
            <w:pPr>
              <w:pStyle w:val="a3"/>
              <w:numPr>
                <w:ilvl w:val="0"/>
                <w:numId w:val="11"/>
              </w:numPr>
              <w:ind w:left="426" w:hanging="426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Постройте график функции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2"/>
              </w:numPr>
              <w:rPr>
                <w:rFonts w:ascii="Times New Roman" w:hAnsi="Times New Roman" w:cs="Times New Roman"/>
                <w:b/>
                <w:lang w:val="en-US"/>
              </w:rPr>
            </w:pPr>
            <w:r w:rsidRPr="006E003E">
              <w:rPr>
                <w:rFonts w:ascii="Times New Roman" w:hAnsi="Times New Roman" w:cs="Times New Roman"/>
                <w:i/>
                <w:lang w:val="en-US"/>
              </w:rPr>
              <w:t>y = x+|x|;</w:t>
            </w:r>
            <w:r w:rsidRPr="00E945BB">
              <w:rPr>
                <w:rFonts w:ascii="Times New Roman" w:hAnsi="Times New Roman" w:cs="Times New Roman"/>
                <w:b/>
                <w:lang w:val="en-US"/>
              </w:rPr>
              <w:t xml:space="preserve">      </w:t>
            </w:r>
            <w:r w:rsidRPr="007C13D4">
              <w:rPr>
                <w:rFonts w:ascii="Times New Roman" w:hAnsi="Times New Roman" w:cs="Times New Roman"/>
                <w:lang w:val="en-US"/>
              </w:rPr>
              <w:t xml:space="preserve">       </w:t>
            </w:r>
            <w:r w:rsidRPr="00E945BB">
              <w:rPr>
                <w:rFonts w:ascii="Times New Roman" w:hAnsi="Times New Roman" w:cs="Times New Roman"/>
                <w:lang w:val="en-US"/>
              </w:rPr>
              <w:t>2)</w:t>
            </w:r>
            <w:r>
              <w:rPr>
                <w:rFonts w:ascii="Times New Roman" w:hAnsi="Times New Roman" w:cs="Times New Roman"/>
                <w:lang w:val="en-US"/>
              </w:rPr>
              <w:t xml:space="preserve"> y = -</w:t>
            </w:r>
            <w:r w:rsidRPr="00E945BB">
              <w:rPr>
                <w:rFonts w:ascii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;</w:t>
            </w:r>
          </w:p>
          <w:p w:rsidR="00AB76C4" w:rsidRPr="007C13D4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  <w:b/>
                <w:lang w:val="en-US"/>
              </w:rPr>
            </w:pPr>
          </w:p>
          <w:p w:rsidR="00AB76C4" w:rsidRPr="007C13D4" w:rsidRDefault="00AB76C4" w:rsidP="00AB76C4">
            <w:pPr>
              <w:pStyle w:val="a3"/>
              <w:numPr>
                <w:ilvl w:val="0"/>
                <w:numId w:val="11"/>
              </w:numPr>
              <w:ind w:left="426" w:hanging="426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</w:rPr>
              <w:t>Укажите область определения функции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3"/>
              </w:numPr>
              <w:rPr>
                <w:rFonts w:ascii="Times New Roman" w:hAnsi="Times New Roman" w:cs="Times New Roman"/>
                <w:lang w:val="en-US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US"/>
                    </w:rPr>
                    <m:t>5x-2</m:t>
                  </m:r>
                </m:e>
              </m:rad>
            </m:oMath>
            <w:r w:rsidRPr="007C13D4">
              <w:rPr>
                <w:rFonts w:ascii="Times New Roman" w:eastAsiaTheme="minorEastAsia" w:hAnsi="Times New Roman" w:cs="Times New Roman"/>
                <w:lang w:val="en-US"/>
              </w:rPr>
              <w:t>;     2</w:t>
            </w:r>
            <w:proofErr w:type="gramStart"/>
            <w:r w:rsidRPr="007C13D4">
              <w:rPr>
                <w:rFonts w:ascii="Times New Roman" w:eastAsiaTheme="minorEastAsia" w:hAnsi="Times New Roman" w:cs="Times New Roman"/>
                <w:lang w:val="en-US"/>
              </w:rPr>
              <w:t>)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 </w:t>
            </w:r>
            <w:proofErr w:type="gramEnd"/>
            <m:oMath>
              <m:r>
                <w:rPr>
                  <w:rFonts w:ascii="Cambria Math" w:hAnsi="Cambria Math" w:cs="Times New Roman"/>
                  <w:lang w:val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US"/>
                    </w:rPr>
                    <m:t>|x|-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.</w:t>
            </w:r>
          </w:p>
          <w:p w:rsidR="00AB76C4" w:rsidRPr="007C13D4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  <w:lang w:val="en-US"/>
              </w:rPr>
            </w:pPr>
          </w:p>
          <w:p w:rsidR="00AB76C4" w:rsidRPr="007C13D4" w:rsidRDefault="00AB76C4" w:rsidP="00AB76C4">
            <w:pPr>
              <w:pStyle w:val="a3"/>
              <w:numPr>
                <w:ilvl w:val="0"/>
                <w:numId w:val="11"/>
              </w:numPr>
              <w:ind w:left="426" w:hanging="426"/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</w:rPr>
              <w:t>Укажите область значений функции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4"/>
              </w:numPr>
              <w:rPr>
                <w:rFonts w:ascii="Times New Roman" w:hAnsi="Times New Roman" w:cs="Times New Roman"/>
                <w:b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en-US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x-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lang w:val="en-US"/>
                </w:rPr>
                <m:t xml:space="preserve">; </m:t>
              </m:r>
            </m:oMath>
            <w:r>
              <w:rPr>
                <w:rFonts w:ascii="Times New Roman" w:eastAsiaTheme="minorEastAsia" w:hAnsi="Times New Roman" w:cs="Times New Roman"/>
                <w:b/>
                <w:lang w:val="en-US"/>
              </w:rPr>
              <w:t xml:space="preserve">   </w:t>
            </w:r>
            <w:r w:rsidRPr="006E6B2B">
              <w:rPr>
                <w:rFonts w:ascii="Times New Roman" w:eastAsiaTheme="minorEastAsia" w:hAnsi="Times New Roman" w:cs="Times New Roman"/>
                <w:lang w:val="en-US"/>
              </w:rPr>
              <w:t>2)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proofErr w:type="gramStart"/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y</w:t>
            </w:r>
            <w:proofErr w:type="gramEnd"/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 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= x</w:t>
            </w:r>
            <w:r w:rsidRPr="006E003E">
              <w:rPr>
                <w:rFonts w:ascii="Times New Roman" w:eastAsiaTheme="minorEastAsia" w:hAnsi="Times New Roman" w:cs="Times New Roman"/>
                <w:i/>
                <w:vertAlign w:val="superscript"/>
                <w:lang w:val="en-US"/>
              </w:rPr>
              <w:t>2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+1;   3)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y=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.</w:t>
            </w:r>
          </w:p>
          <w:p w:rsidR="00AB76C4" w:rsidRPr="006E6B2B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  <w:b/>
                <w:lang w:val="en-US"/>
              </w:rPr>
            </w:pPr>
          </w:p>
          <w:p w:rsidR="00AB76C4" w:rsidRPr="006E6B2B" w:rsidRDefault="00AB76C4" w:rsidP="00AB76C4">
            <w:pPr>
              <w:pStyle w:val="a3"/>
              <w:numPr>
                <w:ilvl w:val="0"/>
                <w:numId w:val="11"/>
              </w:numPr>
              <w:ind w:left="426" w:hanging="426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>Определите, какие функции являются возрастающими, а какие – убывающими на своей области определения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=-71x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;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5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w:lastRenderedPageBreak/>
                <m:t xml:space="preserve">y=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lang w:val="en-US"/>
                </w:rPr>
                <m:t>x-71</m:t>
              </m:r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;</w:t>
            </w:r>
          </w:p>
          <w:p w:rsidR="00AB76C4" w:rsidRDefault="00AB76C4" w:rsidP="00AB76C4">
            <w:pPr>
              <w:pStyle w:val="a3"/>
              <w:numPr>
                <w:ilvl w:val="0"/>
                <w:numId w:val="15"/>
              </w:numPr>
              <w:rPr>
                <w:rFonts w:ascii="Times New Roman" w:eastAsiaTheme="minorEastAsia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=2x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rad>
              <m:r>
                <w:rPr>
                  <w:rFonts w:ascii="Cambria Math" w:hAnsi="Cambria Math" w:cs="Times New Roman"/>
                  <w:lang w:val="en-US"/>
                </w:rPr>
                <m:t>.</m:t>
              </m:r>
            </m:oMath>
          </w:p>
          <w:p w:rsidR="00AB76C4" w:rsidRPr="006E6B2B" w:rsidRDefault="00AB76C4" w:rsidP="00AB76C4">
            <w:pPr>
              <w:pStyle w:val="a3"/>
              <w:ind w:left="786"/>
              <w:rPr>
                <w:rFonts w:ascii="Times New Roman" w:eastAsiaTheme="minorEastAsia" w:hAnsi="Times New Roman" w:cs="Times New Roman"/>
              </w:rPr>
            </w:pPr>
          </w:p>
          <w:p w:rsidR="00AB76C4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</w:rPr>
            </w:pPr>
            <w:r w:rsidRPr="006E6B2B">
              <w:rPr>
                <w:rFonts w:ascii="Times New Roman" w:eastAsiaTheme="minorEastAsia" w:hAnsi="Times New Roman" w:cs="Times New Roman"/>
                <w:b/>
              </w:rPr>
              <w:t>5.</w:t>
            </w:r>
            <w:r w:rsidRPr="006E6B2B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6E6B2B">
              <w:rPr>
                <w:rFonts w:ascii="Times New Roman" w:eastAsiaTheme="minorEastAsia" w:hAnsi="Times New Roman" w:cs="Times New Roman"/>
                <w:b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</w:rPr>
              <w:t>Укажите нули функции, если они существуют:</w:t>
            </w:r>
          </w:p>
          <w:p w:rsidR="00AB76C4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  <w:lang w:val="en-US"/>
              </w:rPr>
            </w:pPr>
            <w:r w:rsidRPr="00AB76C4">
              <w:rPr>
                <w:rFonts w:ascii="Times New Roman" w:eastAsiaTheme="minorEastAsia" w:hAnsi="Times New Roman" w:cs="Times New Roman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</w:rPr>
              <w:t xml:space="preserve">1)  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y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x-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;       2) y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+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x-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;      3) </w:t>
            </w:r>
            <w:r w:rsidRPr="00796A78">
              <w:rPr>
                <w:rFonts w:ascii="Times New Roman" w:eastAsiaTheme="minorEastAsia" w:hAnsi="Times New Roman" w:cs="Times New Roman"/>
                <w:i/>
                <w:lang w:val="en-US"/>
              </w:rPr>
              <w:t>y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=(</w:t>
            </w:r>
            <w:r w:rsidRPr="00796A78">
              <w:rPr>
                <w:rFonts w:ascii="Times New Roman" w:eastAsiaTheme="minorEastAsia" w:hAnsi="Times New Roman" w:cs="Times New Roman"/>
                <w:i/>
                <w:lang w:val="en-US"/>
              </w:rPr>
              <w:t>3x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-1)(</w:t>
            </w:r>
            <w:r w:rsidRPr="00796A78">
              <w:rPr>
                <w:rFonts w:ascii="Times New Roman" w:eastAsiaTheme="minorEastAsia" w:hAnsi="Times New Roman" w:cs="Times New Roman"/>
                <w:i/>
                <w:lang w:val="en-US"/>
              </w:rPr>
              <w:t>x+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7);</w:t>
            </w:r>
          </w:p>
          <w:p w:rsidR="00AB76C4" w:rsidRPr="00D674B7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  <w:tc>
          <w:tcPr>
            <w:tcW w:w="4820" w:type="dxa"/>
          </w:tcPr>
          <w:p w:rsidR="00AB76C4" w:rsidRPr="00D674B7" w:rsidRDefault="00AB76C4" w:rsidP="00AB76C4">
            <w:pPr>
              <w:pStyle w:val="a3"/>
              <w:numPr>
                <w:ilvl w:val="0"/>
                <w:numId w:val="17"/>
              </w:numPr>
              <w:ind w:left="459" w:hanging="425"/>
              <w:rPr>
                <w:rFonts w:ascii="Times New Roman" w:hAnsi="Times New Roman" w:cs="Times New Roman"/>
                <w:b/>
              </w:rPr>
            </w:pPr>
            <w:r w:rsidRPr="00D674B7">
              <w:rPr>
                <w:rFonts w:ascii="Times New Roman" w:hAnsi="Times New Roman" w:cs="Times New Roman"/>
                <w:lang w:val="en-US"/>
              </w:rPr>
              <w:lastRenderedPageBreak/>
              <w:t xml:space="preserve"> </w:t>
            </w:r>
            <w:r w:rsidRPr="00D674B7">
              <w:rPr>
                <w:rFonts w:ascii="Times New Roman" w:hAnsi="Times New Roman" w:cs="Times New Roman"/>
              </w:rPr>
              <w:t>Постройте график функции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18"/>
              </w:numPr>
              <w:rPr>
                <w:rFonts w:ascii="Times New Roman" w:hAnsi="Times New Roman" w:cs="Times New Roman"/>
                <w:b/>
                <w:lang w:val="en-US"/>
              </w:rPr>
            </w:pPr>
            <w:r w:rsidRPr="006E003E">
              <w:rPr>
                <w:rFonts w:ascii="Times New Roman" w:hAnsi="Times New Roman" w:cs="Times New Roman"/>
                <w:i/>
                <w:lang w:val="en-US"/>
              </w:rPr>
              <w:t>y = x-|x|;</w:t>
            </w:r>
            <w:r w:rsidRPr="00E945BB">
              <w:rPr>
                <w:rFonts w:ascii="Times New Roman" w:hAnsi="Times New Roman" w:cs="Times New Roman"/>
                <w:b/>
                <w:lang w:val="en-US"/>
              </w:rPr>
              <w:t xml:space="preserve">      </w:t>
            </w:r>
            <w:r w:rsidRPr="007C13D4">
              <w:rPr>
                <w:rFonts w:ascii="Times New Roman" w:hAnsi="Times New Roman" w:cs="Times New Roman"/>
                <w:lang w:val="en-US"/>
              </w:rPr>
              <w:t xml:space="preserve">       </w:t>
            </w:r>
            <w:r w:rsidRPr="00E945BB">
              <w:rPr>
                <w:rFonts w:ascii="Times New Roman" w:hAnsi="Times New Roman" w:cs="Times New Roman"/>
                <w:lang w:val="en-US"/>
              </w:rPr>
              <w:t>2)</w:t>
            </w:r>
            <w:r>
              <w:rPr>
                <w:rFonts w:ascii="Times New Roman" w:hAnsi="Times New Roman" w:cs="Times New Roman"/>
                <w:lang w:val="en-US"/>
              </w:rPr>
              <w:t xml:space="preserve"> y = </w:t>
            </w:r>
            <w:r w:rsidRPr="00E945BB">
              <w:rPr>
                <w:rFonts w:ascii="Times New Roman" w:hAnsi="Times New Roman" w:cs="Times New Roman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;</w:t>
            </w:r>
          </w:p>
          <w:p w:rsidR="00AB76C4" w:rsidRPr="007C13D4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  <w:b/>
                <w:lang w:val="en-US"/>
              </w:rPr>
            </w:pPr>
          </w:p>
          <w:p w:rsidR="00AB76C4" w:rsidRPr="00D674B7" w:rsidRDefault="00AB76C4" w:rsidP="00AB76C4">
            <w:pPr>
              <w:pStyle w:val="a3"/>
              <w:numPr>
                <w:ilvl w:val="0"/>
                <w:numId w:val="17"/>
              </w:numPr>
              <w:ind w:left="459" w:hanging="425"/>
              <w:rPr>
                <w:rFonts w:ascii="Times New Roman" w:hAnsi="Times New Roman" w:cs="Times New Roman"/>
                <w:b/>
                <w:lang w:val="en-US"/>
              </w:rPr>
            </w:pPr>
            <w:r w:rsidRPr="00D674B7">
              <w:rPr>
                <w:rFonts w:ascii="Times New Roman" w:hAnsi="Times New Roman" w:cs="Times New Roman"/>
              </w:rPr>
              <w:t>Укажите область определения функции:</w:t>
            </w:r>
          </w:p>
          <w:p w:rsidR="00AB76C4" w:rsidRPr="00D674B7" w:rsidRDefault="00AB76C4" w:rsidP="00AB76C4">
            <w:pPr>
              <w:pStyle w:val="a3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3-8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rad>
            </m:oMath>
            <w:r w:rsidRPr="00D674B7">
              <w:rPr>
                <w:rFonts w:ascii="Times New Roman" w:eastAsiaTheme="minorEastAsia" w:hAnsi="Times New Roman" w:cs="Times New Roman"/>
              </w:rPr>
              <w:t xml:space="preserve">;     2)  </w:t>
            </w:r>
            <m:oMath>
              <m:r>
                <w:rPr>
                  <w:rFonts w:ascii="Cambria Math" w:hAnsi="Cambria Math" w:cs="Times New Roman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10-|</m:t>
                  </m:r>
                  <m: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</w:rPr>
                    <m:t>|</m:t>
                  </m:r>
                </m:e>
              </m:rad>
            </m:oMath>
            <w:r w:rsidRPr="00D674B7">
              <w:rPr>
                <w:rFonts w:ascii="Times New Roman" w:eastAsiaTheme="minorEastAsia" w:hAnsi="Times New Roman" w:cs="Times New Roman"/>
              </w:rPr>
              <w:t>.</w:t>
            </w:r>
          </w:p>
          <w:p w:rsidR="00AB76C4" w:rsidRPr="00D674B7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</w:rPr>
            </w:pPr>
          </w:p>
          <w:p w:rsidR="00AB76C4" w:rsidRPr="00796A78" w:rsidRDefault="00AB76C4" w:rsidP="00AB76C4">
            <w:pPr>
              <w:pStyle w:val="a3"/>
              <w:numPr>
                <w:ilvl w:val="0"/>
                <w:numId w:val="17"/>
              </w:numPr>
              <w:ind w:left="459" w:hanging="459"/>
              <w:rPr>
                <w:rFonts w:ascii="Times New Roman" w:hAnsi="Times New Roman" w:cs="Times New Roman"/>
                <w:b/>
              </w:rPr>
            </w:pPr>
            <w:r w:rsidRPr="00796A78">
              <w:rPr>
                <w:rFonts w:ascii="Times New Roman" w:hAnsi="Times New Roman" w:cs="Times New Roman"/>
              </w:rPr>
              <w:t>Укажите область значений функции:</w:t>
            </w:r>
          </w:p>
          <w:p w:rsidR="00AB76C4" w:rsidRPr="00D674B7" w:rsidRDefault="00AB76C4" w:rsidP="00AB76C4">
            <w:pPr>
              <w:pStyle w:val="a3"/>
              <w:numPr>
                <w:ilvl w:val="0"/>
                <w:numId w:val="20"/>
              </w:numPr>
              <w:ind w:left="743" w:hanging="284"/>
              <w:rPr>
                <w:rFonts w:ascii="Times New Roman" w:hAnsi="Times New Roman" w:cs="Times New Roman"/>
                <w:b/>
              </w:rPr>
            </w:pPr>
            <m:oMath>
              <m:r>
                <m:rPr>
                  <m:sty m:val="bi"/>
                </m:rPr>
                <w:rPr>
                  <w:rFonts w:ascii="Cambria Math" w:hAnsi="Cambria Math" w:cs="Times New Roman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 w:cs="Times New Roma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1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</w:rPr>
                <m:t xml:space="preserve">; </m:t>
              </m:r>
            </m:oMath>
            <w:r w:rsidRPr="00D674B7">
              <w:rPr>
                <w:rFonts w:ascii="Times New Roman" w:eastAsiaTheme="minorEastAsia" w:hAnsi="Times New Roman" w:cs="Times New Roman"/>
                <w:b/>
              </w:rPr>
              <w:t xml:space="preserve">   </w:t>
            </w:r>
            <w:r w:rsidRPr="00D674B7">
              <w:rPr>
                <w:rFonts w:ascii="Times New Roman" w:eastAsiaTheme="minorEastAsia" w:hAnsi="Times New Roman" w:cs="Times New Roman"/>
              </w:rPr>
              <w:t xml:space="preserve">2) 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y</w:t>
            </w:r>
            <w:r w:rsidRPr="006E003E">
              <w:rPr>
                <w:rFonts w:ascii="Times New Roman" w:eastAsiaTheme="minorEastAsia" w:hAnsi="Times New Roman" w:cs="Times New Roman"/>
                <w:i/>
              </w:rPr>
              <w:t xml:space="preserve"> = 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x</w:t>
            </w:r>
            <w:r w:rsidRPr="006E003E">
              <w:rPr>
                <w:rFonts w:ascii="Times New Roman" w:eastAsiaTheme="minorEastAsia" w:hAnsi="Times New Roman" w:cs="Times New Roman"/>
                <w:i/>
                <w:vertAlign w:val="superscript"/>
              </w:rPr>
              <w:t>2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-</w:t>
            </w:r>
            <w:r w:rsidRPr="006E003E">
              <w:rPr>
                <w:rFonts w:ascii="Times New Roman" w:eastAsiaTheme="minorEastAsia" w:hAnsi="Times New Roman" w:cs="Times New Roman"/>
                <w:i/>
              </w:rPr>
              <w:t>1</w:t>
            </w:r>
            <w:r w:rsidRPr="00D674B7">
              <w:rPr>
                <w:rFonts w:ascii="Times New Roman" w:eastAsiaTheme="minorEastAsia" w:hAnsi="Times New Roman" w:cs="Times New Roman"/>
              </w:rPr>
              <w:t xml:space="preserve">;   3) </w:t>
            </w:r>
            <m:oMath>
              <m:r>
                <w:rPr>
                  <w:rFonts w:ascii="Cambria Math" w:eastAsiaTheme="minorEastAsia" w:hAnsi="Cambria Math" w:cs="Times New Roman"/>
                  <w:lang w:val="en-US"/>
                </w:rPr>
                <m:t>y</m:t>
              </m:r>
              <m:r>
                <w:rPr>
                  <w:rFonts w:ascii="Cambria Math" w:eastAsiaTheme="minorEastAsia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x</m:t>
                  </m:r>
                </m:e>
              </m:rad>
            </m:oMath>
            <w:r w:rsidRPr="00D674B7">
              <w:rPr>
                <w:rFonts w:ascii="Times New Roman" w:eastAsiaTheme="minorEastAsia" w:hAnsi="Times New Roman" w:cs="Times New Roman"/>
              </w:rPr>
              <w:t>.</w:t>
            </w:r>
          </w:p>
          <w:p w:rsidR="00AB76C4" w:rsidRPr="00D674B7" w:rsidRDefault="00AB76C4" w:rsidP="00AB76C4">
            <w:pPr>
              <w:pStyle w:val="a3"/>
              <w:ind w:left="786"/>
              <w:rPr>
                <w:rFonts w:ascii="Times New Roman" w:hAnsi="Times New Roman" w:cs="Times New Roman"/>
                <w:b/>
              </w:rPr>
            </w:pPr>
          </w:p>
          <w:p w:rsidR="00AB76C4" w:rsidRPr="00796A78" w:rsidRDefault="00AB76C4" w:rsidP="00AB76C4">
            <w:pPr>
              <w:pStyle w:val="a3"/>
              <w:numPr>
                <w:ilvl w:val="0"/>
                <w:numId w:val="17"/>
              </w:numPr>
              <w:ind w:left="459" w:hanging="459"/>
              <w:rPr>
                <w:rFonts w:ascii="Times New Roman" w:hAnsi="Times New Roman" w:cs="Times New Roman"/>
                <w:b/>
              </w:rPr>
            </w:pPr>
            <w:r w:rsidRPr="00796A78">
              <w:rPr>
                <w:rFonts w:ascii="Times New Roman" w:hAnsi="Times New Roman" w:cs="Times New Roman"/>
              </w:rPr>
              <w:t>Определите, какие функции являются возрастающими, а какие – убывающими на своей области определения: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21"/>
              </w:numPr>
              <w:ind w:left="884" w:hanging="425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7</m:t>
                  </m:r>
                </m:e>
              </m:rad>
              <m:r>
                <w:rPr>
                  <w:rFonts w:ascii="Cambria Math" w:hAnsi="Cambria Math" w:cs="Times New Roman"/>
                </w:rPr>
                <m:t>x-61</m:t>
              </m:r>
            </m:oMath>
            <w:r w:rsidRPr="00796A78">
              <w:rPr>
                <w:rFonts w:ascii="Times New Roman" w:eastAsiaTheme="minorEastAsia" w:hAnsi="Times New Roman" w:cs="Times New Roman"/>
              </w:rPr>
              <w:t>;</w:t>
            </w:r>
          </w:p>
          <w:p w:rsidR="00AB76C4" w:rsidRPr="006E6B2B" w:rsidRDefault="00AB76C4" w:rsidP="00AB76C4">
            <w:pPr>
              <w:pStyle w:val="a3"/>
              <w:numPr>
                <w:ilvl w:val="0"/>
                <w:numId w:val="21"/>
              </w:numPr>
              <w:ind w:left="884" w:hanging="425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w:lastRenderedPageBreak/>
                <m:t>y</m:t>
              </m:r>
              <m:r>
                <w:rPr>
                  <w:rFonts w:ascii="Cambria Math" w:hAnsi="Cambria Math" w:cs="Times New Roman"/>
                </w:rPr>
                <m:t>= 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61</m:t>
                  </m:r>
                </m:e>
              </m:rad>
              <m:r>
                <w:rPr>
                  <w:rFonts w:ascii="Cambria Math" w:hAnsi="Cambria Math" w:cs="Times New Roman"/>
                  <w:lang w:val="en-US"/>
                </w:rPr>
                <m:t>x+7</m:t>
              </m:r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>;</w:t>
            </w:r>
          </w:p>
          <w:p w:rsidR="00AB76C4" w:rsidRDefault="00AB76C4" w:rsidP="00AB76C4">
            <w:pPr>
              <w:pStyle w:val="a3"/>
              <w:numPr>
                <w:ilvl w:val="0"/>
                <w:numId w:val="21"/>
              </w:numPr>
              <w:ind w:left="884" w:hanging="425"/>
              <w:rPr>
                <w:rFonts w:ascii="Times New Roman" w:eastAsiaTheme="minorEastAsia" w:hAnsi="Times New Roman" w:cs="Times New Roman"/>
              </w:rPr>
            </w:pPr>
            <m:oMath>
              <m:r>
                <w:rPr>
                  <w:rFonts w:ascii="Cambria Math" w:hAnsi="Cambria Math" w:cs="Times New Roman"/>
                  <w:lang w:val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US"/>
                    </w:rPr>
                    <m:t>-x</m:t>
                  </m:r>
                </m:e>
              </m:rad>
              <m:r>
                <w:rPr>
                  <w:rFonts w:ascii="Cambria Math" w:hAnsi="Cambria Math" w:cs="Times New Roman"/>
                  <w:lang w:val="en-US"/>
                </w:rPr>
                <m:t>-x.</m:t>
              </m:r>
            </m:oMath>
          </w:p>
          <w:p w:rsidR="00AB76C4" w:rsidRPr="006E6B2B" w:rsidRDefault="00AB76C4" w:rsidP="00AB76C4">
            <w:pPr>
              <w:pStyle w:val="a3"/>
              <w:ind w:left="786"/>
              <w:rPr>
                <w:rFonts w:ascii="Times New Roman" w:eastAsiaTheme="minorEastAsia" w:hAnsi="Times New Roman" w:cs="Times New Roman"/>
              </w:rPr>
            </w:pPr>
          </w:p>
          <w:p w:rsidR="00AB76C4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</w:rPr>
            </w:pPr>
            <w:r w:rsidRPr="006E6B2B">
              <w:rPr>
                <w:rFonts w:ascii="Times New Roman" w:eastAsiaTheme="minorEastAsia" w:hAnsi="Times New Roman" w:cs="Times New Roman"/>
                <w:b/>
              </w:rPr>
              <w:t>5.</w:t>
            </w:r>
            <w:r w:rsidRPr="006E6B2B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6E6B2B">
              <w:rPr>
                <w:rFonts w:ascii="Times New Roman" w:eastAsiaTheme="minorEastAsia" w:hAnsi="Times New Roman" w:cs="Times New Roman"/>
                <w:b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</w:rPr>
              <w:t>Укажите нули функции, если они существуют:</w:t>
            </w:r>
          </w:p>
          <w:p w:rsidR="00AB76C4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  <w:lang w:val="en-US"/>
              </w:rPr>
            </w:pPr>
            <w:r w:rsidRPr="00D674B7">
              <w:rPr>
                <w:rFonts w:ascii="Times New Roman" w:eastAsiaTheme="minorEastAsia" w:hAnsi="Times New Roman" w:cs="Times New Roman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</w:rPr>
              <w:t xml:space="preserve">1)  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y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x+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;    2) y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-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en-US"/>
                    </w:rPr>
                    <m:t>1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lang w:val="en-US"/>
              </w:rPr>
              <w:t xml:space="preserve">;    3) </w:t>
            </w:r>
            <w:r w:rsidRPr="00796A78">
              <w:rPr>
                <w:rFonts w:ascii="Times New Roman" w:eastAsiaTheme="minorEastAsia" w:hAnsi="Times New Roman" w:cs="Times New Roman"/>
                <w:i/>
                <w:lang w:val="en-US"/>
              </w:rPr>
              <w:t>y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=(</w:t>
            </w:r>
            <w:r w:rsidRPr="00796A78">
              <w:rPr>
                <w:rFonts w:ascii="Times New Roman" w:eastAsiaTheme="minorEastAsia" w:hAnsi="Times New Roman" w:cs="Times New Roman"/>
                <w:i/>
                <w:lang w:val="en-US"/>
              </w:rPr>
              <w:t>7x+3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)(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5x</w:t>
            </w:r>
            <w:r>
              <w:rPr>
                <w:rFonts w:ascii="Times New Roman" w:eastAsiaTheme="minorEastAsia" w:hAnsi="Times New Roman" w:cs="Times New Roman"/>
                <w:i/>
                <w:lang w:val="en-US"/>
              </w:rPr>
              <w:t>-</w:t>
            </w:r>
            <w:r w:rsidRPr="006E003E">
              <w:rPr>
                <w:rFonts w:ascii="Times New Roman" w:eastAsiaTheme="minorEastAsia" w:hAnsi="Times New Roman" w:cs="Times New Roman"/>
                <w:i/>
                <w:lang w:val="en-US"/>
              </w:rPr>
              <w:t>7</w:t>
            </w:r>
            <w:r>
              <w:rPr>
                <w:rFonts w:ascii="Times New Roman" w:eastAsiaTheme="minorEastAsia" w:hAnsi="Times New Roman" w:cs="Times New Roman"/>
                <w:lang w:val="en-US"/>
              </w:rPr>
              <w:t>);</w:t>
            </w:r>
          </w:p>
          <w:p w:rsidR="00AB76C4" w:rsidRPr="00D674B7" w:rsidRDefault="00AB76C4" w:rsidP="00AB76C4">
            <w:pPr>
              <w:ind w:left="426" w:hanging="426"/>
              <w:rPr>
                <w:rFonts w:ascii="Times New Roman" w:eastAsiaTheme="minorEastAsia" w:hAnsi="Times New Roman" w:cs="Times New Roman"/>
                <w:lang w:val="en-US"/>
              </w:rPr>
            </w:pPr>
          </w:p>
        </w:tc>
      </w:tr>
    </w:tbl>
    <w:p w:rsidR="00AB76C4" w:rsidRDefault="00AB76C4" w:rsidP="00AB76C4">
      <w:pPr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B76C4" w:rsidRPr="00796A78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вадратный трехчлен. </w:t>
            </w:r>
          </w:p>
          <w:p w:rsidR="00AB76C4" w:rsidRPr="00796A78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.</w:t>
            </w: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вадратный трехчлен. </w:t>
            </w:r>
          </w:p>
          <w:p w:rsidR="00AB76C4" w:rsidRPr="00796A78" w:rsidRDefault="00AB76C4" w:rsidP="00AB76C4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.</w:t>
            </w:r>
          </w:p>
        </w:tc>
      </w:tr>
      <w:tr w:rsidR="00AB76C4" w:rsidRPr="00796A78" w:rsidTr="00AB76C4"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1</w:t>
            </w:r>
          </w:p>
        </w:tc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2</w:t>
            </w:r>
          </w:p>
        </w:tc>
      </w:tr>
      <w:tr w:rsidR="00AB76C4" w:rsidRPr="00796A78" w:rsidTr="00AB76C4">
        <w:tc>
          <w:tcPr>
            <w:tcW w:w="4785" w:type="dxa"/>
          </w:tcPr>
          <w:p w:rsidR="00AB76C4" w:rsidRPr="00796A78" w:rsidRDefault="00AB76C4" w:rsidP="00AB76C4">
            <w:pPr>
              <w:pStyle w:val="a3"/>
              <w:numPr>
                <w:ilvl w:val="0"/>
                <w:numId w:val="22"/>
              </w:numPr>
              <w:ind w:left="426" w:hanging="426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 квадратный трехчлен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796A78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E003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</w:rPr>
              <w:t>-5</w:t>
            </w:r>
            <w:r w:rsidRPr="006E003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</w:rPr>
              <w:t>+6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  2) 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</w:rPr>
              <w:t>-3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</w:rPr>
              <w:t>-2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B76C4" w:rsidRPr="006E003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00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схематически график функции:</w:t>
            </w:r>
          </w:p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E003E">
              <w:rPr>
                <w:rFonts w:ascii="Times New Roman" w:hAnsi="Times New Roman" w:cs="Times New Roman"/>
                <w:i/>
                <w:sz w:val="24"/>
                <w:szCs w:val="24"/>
              </w:rPr>
              <w:t>=3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2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2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</m:oMath>
          </w:p>
          <w:p w:rsidR="00AB76C4" w:rsidRPr="006E003E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E003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стройте график функци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=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4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+4.</w:t>
            </w:r>
            <w:r w:rsidRPr="006E00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помощью графика найдите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значени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E00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-0,5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значени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 нули функции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) промежутки, в которых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31C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&gt;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31C88">
              <w:rPr>
                <w:rFonts w:ascii="Times New Roman" w:hAnsi="Times New Roman" w:cs="Times New Roman"/>
                <w:i/>
                <w:sz w:val="24"/>
                <w:szCs w:val="24"/>
              </w:rPr>
              <w:t>&lt;0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кратите дробь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2y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y+5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31C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область определения функции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-8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  2)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у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у-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231C88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Найдите координаты точек пересечения графиков функций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6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-2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11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785" w:type="dxa"/>
          </w:tcPr>
          <w:p w:rsidR="00AB76C4" w:rsidRPr="001F229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 </w:t>
            </w: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 квадратный трехчлен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796A78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E003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  <w:r w:rsidRPr="006E003E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</w:rPr>
              <w:t>6</w:t>
            </w: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  2)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+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B76C4" w:rsidRPr="006E003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003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схематически график функции:</w:t>
            </w:r>
          </w:p>
          <w:p w:rsidR="00AB76C4" w:rsidRPr="001F2291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4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1F2291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1F2291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2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3;</m:t>
              </m:r>
            </m:oMath>
          </w:p>
          <w:p w:rsidR="00AB76C4" w:rsidRPr="006E003E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6E003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стройте график функци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=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6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+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9</w:t>
            </w:r>
            <w:r w:rsidRPr="006E003E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.</w:t>
            </w:r>
            <w:r w:rsidRPr="006E003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помощью графика найдите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значени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E003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-0,5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значени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 нули функции;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) промежутки, в которых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31C8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&gt;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 w:rsidRPr="00231C88">
              <w:rPr>
                <w:rFonts w:ascii="Times New Roman" w:hAnsi="Times New Roman" w:cs="Times New Roman"/>
                <w:i/>
                <w:sz w:val="24"/>
                <w:szCs w:val="24"/>
              </w:rPr>
              <w:t>&lt;0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кратите дробь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7y+6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y-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31C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область определения функции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1)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=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-7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  2)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у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у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у+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.</m:t>
              </m:r>
            </m:oMath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796A78" w:rsidRDefault="00AB76C4" w:rsidP="00AB76C4"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Найдите координаты точек пересечения графиков функций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3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-2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-5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</w:tc>
      </w:tr>
    </w:tbl>
    <w:p w:rsidR="00AB76C4" w:rsidRDefault="00AB76C4" w:rsidP="00AB76C4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3. </w:t>
            </w:r>
          </w:p>
          <w:p w:rsidR="00AB76C4" w:rsidRPr="001F229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пенная функция. Корень </w:t>
            </w:r>
            <w:r w:rsidRPr="001F22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й степени.</w:t>
            </w: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3. </w:t>
            </w:r>
          </w:p>
          <w:p w:rsidR="00AB76C4" w:rsidRPr="001F2291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епенная функция. Корень </w:t>
            </w:r>
            <w:r w:rsidRPr="001F22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й степени.</w:t>
            </w:r>
          </w:p>
        </w:tc>
      </w:tr>
      <w:tr w:rsidR="00AB76C4" w:rsidTr="00AB76C4"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1</w:t>
            </w:r>
          </w:p>
        </w:tc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AB76C4" w:rsidRPr="001F2291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2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7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3)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0081∙16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;</m:t>
              </m:r>
            </m:oMath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)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2</m:t>
                      </m:r>
                    </m:sup>
                  </m:sSup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                    4)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4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2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уравнение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)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17;             2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6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-2;                3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27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  <w:r w:rsidRPr="00CA11B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AB76C4" w:rsidRPr="00797FDE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7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3</m:t>
                        </m:r>
                      </m:e>
                    </m:rad>
                  </m:e>
                </m:rad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7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73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</w:t>
            </w:r>
            <w:r w:rsidRPr="00797FD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 каких координатных четвертях лежит график функции?</w:t>
            </w:r>
          </w:p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97FD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5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sup>
              </m:sSup>
            </m:oMath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2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oMath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97FD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оходит ли график функци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через точку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А</w:t>
            </w:r>
            <w:proofErr w:type="gramEnd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5; -125)?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Найдите корни уравнения 0,02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1,28=0.</w:t>
            </w:r>
          </w:p>
          <w:p w:rsidR="00AB76C4" w:rsidRPr="00766D2E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66D2E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AB76C4" w:rsidRPr="001F2291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2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1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3)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,125∙27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;</m:t>
              </m:r>
            </m:oMath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)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7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8</m:t>
                      </m:r>
                    </m:sup>
                  </m:sSup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                    4)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75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2.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766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уравнение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)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7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25;             2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 xml:space="preserve">8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-4;              3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81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3.</w:t>
            </w:r>
            <w:r w:rsidRPr="00766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AB76C4" w:rsidRPr="00797FDE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6+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1</m:t>
                        </m:r>
                      </m:e>
                    </m:rad>
                  </m:e>
                </m:rad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6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51</m:t>
                        </m:r>
                      </m:e>
                    </m:rad>
                  </m:e>
                </m:ra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.</m:t>
                </m:r>
              </m:oMath>
            </m:oMathPara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</w:t>
            </w:r>
            <w:r w:rsidRPr="00797FD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В каких координатных четвертях лежит график функции?</w:t>
            </w:r>
          </w:p>
          <w:p w:rsidR="00AB76C4" w:rsidRPr="00766D2E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97FD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1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6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</m:oMath>
            <w:r w:rsidRPr="00766D2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2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3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oMath>
            <w:r w:rsidRPr="00766D2E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766D2E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797FDE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оходит ли график функци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через точку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В</w:t>
            </w:r>
            <w:proofErr w:type="gramEnd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; -32)?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797FD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Найдите корни уравнения 0,3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9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,4=0.</w:t>
            </w:r>
          </w:p>
        </w:tc>
      </w:tr>
      <w:tr w:rsidR="00AB76C4" w:rsidTr="00AB76C4">
        <w:tc>
          <w:tcPr>
            <w:tcW w:w="4785" w:type="dxa"/>
          </w:tcPr>
          <w:p w:rsidR="00AB76C4" w:rsidRPr="00766D2E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 №4. Уравнения и неравенства с одной переменной.</w:t>
            </w:r>
          </w:p>
        </w:tc>
        <w:tc>
          <w:tcPr>
            <w:tcW w:w="4785" w:type="dxa"/>
          </w:tcPr>
          <w:p w:rsidR="00AB76C4" w:rsidRPr="00766D2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. Уравнения и неравенства с одной переменной.</w:t>
            </w:r>
          </w:p>
        </w:tc>
      </w:tr>
      <w:tr w:rsidR="00AB76C4" w:rsidTr="00AB76C4"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1</w:t>
            </w:r>
          </w:p>
        </w:tc>
        <w:tc>
          <w:tcPr>
            <w:tcW w:w="4785" w:type="dxa"/>
          </w:tcPr>
          <w:p w:rsidR="00AB76C4" w:rsidRPr="00E945BB" w:rsidRDefault="00AB76C4" w:rsidP="00AB76C4">
            <w:pPr>
              <w:rPr>
                <w:rFonts w:ascii="Times New Roman" w:hAnsi="Times New Roman" w:cs="Times New Roman"/>
                <w:b/>
              </w:rPr>
            </w:pPr>
            <w:r w:rsidRPr="00E945BB">
              <w:rPr>
                <w:rFonts w:ascii="Times New Roman" w:hAnsi="Times New Roman" w:cs="Times New Roman"/>
                <w:b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</w:p>
          <w:p w:rsidR="00AB76C4" w:rsidRPr="00FD0A4F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  2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х+2</w:t>
            </w:r>
            <w:r w:rsidRPr="00FD0A4F">
              <w:rPr>
                <w:rFonts w:ascii="Times New Roman" w:hAnsi="Times New Roman" w:cs="Times New Roman"/>
                <w:sz w:val="24"/>
                <w:szCs w:val="24"/>
              </w:rPr>
              <w:t>&lt;0;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D0A4F">
              <w:rPr>
                <w:rFonts w:ascii="Times New Roman" w:hAnsi="Times New Roman" w:cs="Times New Roman"/>
                <w:sz w:val="24"/>
                <w:szCs w:val="24"/>
              </w:rPr>
              <w:t>2)  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FD0A4F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≥0;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3)  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-1&gt;0;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 методом интервалов:</w:t>
            </w:r>
          </w:p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  (х-3)(х+7)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&lt;0;           2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.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≥0</m:t>
              </m:r>
            </m:oMath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F7F0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уравнение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1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12=0;              2)  5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+9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=0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Определите, при каких значениях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меет смысл выражение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х+3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5-2х)</m:t>
                  </m:r>
                </m:e>
              </m:rad>
            </m:oMath>
            <w:r w:rsid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у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каких значениях 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уравнение</w:t>
            </w:r>
          </w:p>
          <w:p w:rsidR="00AB76C4" w:rsidRPr="00BF389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kx</w:t>
            </w:r>
            <w:proofErr w:type="spellEnd"/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</w:t>
            </w:r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proofErr w:type="gramEnd"/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</w:t>
            </w:r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</w:rPr>
              <w:t>1=0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имеет два различных корня?</w:t>
            </w:r>
          </w:p>
          <w:p w:rsidR="00AB76C4" w:rsidRPr="008F7F0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</w:p>
          <w:p w:rsidR="00AB76C4" w:rsidRPr="00FD0A4F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  5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7х+2</w:t>
            </w:r>
            <w:r w:rsidRPr="00FD0A4F">
              <w:rPr>
                <w:rFonts w:ascii="Times New Roman" w:hAnsi="Times New Roman" w:cs="Times New Roman"/>
                <w:sz w:val="24"/>
                <w:szCs w:val="24"/>
              </w:rPr>
              <w:t>&lt;0;</w:t>
            </w:r>
          </w:p>
          <w:p w:rsidR="00AB76C4" w:rsidRPr="00BF389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F38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6х</w:t>
            </w:r>
            <w:r w:rsidRPr="00BF3894">
              <w:rPr>
                <w:rFonts w:ascii="Times New Roman" w:hAnsi="Times New Roman" w:cs="Times New Roman"/>
                <w:sz w:val="24"/>
                <w:szCs w:val="24"/>
              </w:rPr>
              <w:t>≥0;</w:t>
            </w:r>
          </w:p>
          <w:p w:rsidR="00AB76C4" w:rsidRPr="00BF389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)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F38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BF389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BF3894">
              <w:rPr>
                <w:rFonts w:ascii="Times New Roman" w:hAnsi="Times New Roman" w:cs="Times New Roman"/>
                <w:sz w:val="24"/>
                <w:szCs w:val="24"/>
              </w:rPr>
              <w:t>&gt;0;</w:t>
            </w:r>
          </w:p>
          <w:p w:rsidR="00AB76C4" w:rsidRPr="00BF389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 методом интервалов:</w:t>
            </w:r>
          </w:p>
          <w:p w:rsidR="00AB76C4" w:rsidRPr="00BF389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F3894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)  (х-4)(х+8)</w:t>
            </w:r>
            <w:r w:rsidRPr="00BF3894">
              <w:rPr>
                <w:rFonts w:ascii="Times New Roman" w:hAnsi="Times New Roman" w:cs="Times New Roman"/>
                <w:sz w:val="24"/>
                <w:szCs w:val="24"/>
              </w:rPr>
              <w:t xml:space="preserve">&gt;0;           2)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1.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≤0</m:t>
              </m:r>
            </m:oMath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BF389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F7F04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уравнение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1)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</w:rPr>
              <w:t>16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0;              2)  </w:t>
            </w:r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w:r w:rsidRP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2=0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Определите, при каких значениях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меет смысл выражение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-x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(7-3х)</m:t>
                  </m:r>
                </m:e>
              </m:rad>
            </m:oMath>
            <w:r w:rsidR="00AB76C4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Найдите область определения функции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у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BF389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ри каких значениях 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k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уравнение</w:t>
            </w:r>
          </w:p>
          <w:p w:rsidR="00AB76C4" w:rsidRPr="00BF389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Kx</w:t>
            </w:r>
            <w:proofErr w:type="spellEnd"/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+2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</w:t>
            </w:r>
            <w:r w:rsidRPr="00BF3894">
              <w:rPr>
                <w:rFonts w:ascii="Times New Roman" w:eastAsiaTheme="minorEastAsia" w:hAnsi="Times New Roman" w:cs="Times New Roman"/>
                <w:sz w:val="24"/>
                <w:szCs w:val="24"/>
              </w:rPr>
              <w:t>1=0</w:t>
            </w:r>
            <w:r w:rsidRPr="00BF389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имеет два различных корня?</w:t>
            </w:r>
          </w:p>
          <w:p w:rsidR="00AB76C4" w:rsidRPr="00766D2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6C4" w:rsidTr="00AB76C4">
        <w:tc>
          <w:tcPr>
            <w:tcW w:w="4785" w:type="dxa"/>
          </w:tcPr>
          <w:p w:rsidR="00AB76C4" w:rsidRPr="00580653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. Системы уравнений с двумя неизвестными.</w:t>
            </w:r>
          </w:p>
        </w:tc>
        <w:tc>
          <w:tcPr>
            <w:tcW w:w="4785" w:type="dxa"/>
          </w:tcPr>
          <w:p w:rsidR="00AB76C4" w:rsidRPr="00580653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. Системы уравнений с двумя неизвестными.</w:t>
            </w:r>
          </w:p>
        </w:tc>
      </w:tr>
      <w:tr w:rsidR="00AB76C4" w:rsidTr="00AB76C4">
        <w:tc>
          <w:tcPr>
            <w:tcW w:w="4785" w:type="dxa"/>
          </w:tcPr>
          <w:p w:rsidR="00AB76C4" w:rsidRPr="00580653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0653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580653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0653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систему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+у=1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у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25</m:t>
                      </m:r>
                    </m:e>
                  </m:eqArr>
                </m:e>
              </m:d>
            </m:oMath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лощадь прямоугольного треугольника равна 15 д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а сумма длин его катетов равна 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 Найдите катеты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графически систему уравнений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+у=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у=10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е выполняя построения, найдите координаты точек пересечения окружност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5 и прямой 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х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у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 -3.</w:t>
            </w: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х-у=5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2ху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=-7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ожив в банк некоторую сумму денег, вкладчик мог получить через год на 670 р. больше. Но он оставил деньги в банке и через год, сняв со своего счета всю сумму, получил 8107 р. Известно, что больше 100%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одов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анк не начисляет. Какую сумму положил вкладчик первоначально и сколько процентов годовых начислял банк?</w:t>
            </w:r>
          </w:p>
          <w:p w:rsidR="00AB76C4" w:rsidRPr="003E4F51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систему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х+у=3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у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29</m:t>
                      </m:r>
                    </m:e>
                  </m:eqArr>
                </m:e>
              </m:d>
            </m:oMath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щадь прямоугольника  равен 14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а площадь его равна 12 д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 Найдите стороны прямоугольника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графически систему уравнений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2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у=12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е выполняя построения, найдите координаты точек пересечения окружности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1 и прямой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х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+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у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= -1.</w:t>
            </w: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х+2у=7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у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ху=14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580653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ожив в банк некоторую сумму денег, вкладчик мог получить через год на 590 р. больше. Но он оставил деньги в банке и через год, сняв со своего счета всю сумму, получил 7139 р. Известно, что больше 100%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годов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анк не начисляет. Какую сумму положил вкладчик первоначально и сколько процентов годовых начислял банк?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 №6. Неравенства с двумя переменными и их системы.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. Неравенства с двумя переменными и их системы.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точек, задаваемое неравенством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1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у&g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х-3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        3)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у≤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4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2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5≤у≤х+5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4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ху&lt;10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ются ли решением системы неравенств</w:t>
            </w:r>
          </w:p>
          <w:p w:rsidR="00AB76C4" w:rsidRPr="00142630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х+4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≤у-3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у+х&lt;0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ары чисел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</w:rPr>
            </w:pPr>
            <w:r w:rsidRPr="00142630">
              <w:rPr>
                <w:rFonts w:ascii="Times New Roman" w:eastAsiaTheme="minorEastAsia" w:hAnsi="Times New Roman" w:cs="Times New Roman"/>
              </w:rPr>
              <w:t>(2; 0); (</w:t>
            </w:r>
            <m:oMath>
              <m:r>
                <w:rPr>
                  <w:rFonts w:ascii="Cambria Math" w:eastAsiaTheme="minorEastAsia" w:hAnsi="Cambria Math" w:cs="Times New Roman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 w:cs="Times New Roman"/>
                </w:rPr>
                <m:t>;</m:t>
              </m:r>
            </m:oMath>
            <w:r w:rsidRPr="00142630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 w:cs="Times New Roman"/>
                </w:rPr>
                <m:t xml:space="preserve">); </m:t>
              </m:r>
            </m:oMath>
            <w:r w:rsidRPr="00142630">
              <w:rPr>
                <w:rFonts w:ascii="Times New Roman" w:eastAsiaTheme="minorEastAsia" w:hAnsi="Times New Roman" w:cs="Times New Roman"/>
              </w:rPr>
              <w:t xml:space="preserve">(-1;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)</m:t>
              </m:r>
            </m:oMath>
            <w:r w:rsidRPr="00142630">
              <w:rPr>
                <w:rFonts w:ascii="Times New Roman" w:eastAsiaTheme="minorEastAsia" w:hAnsi="Times New Roman" w:cs="Times New Roman"/>
              </w:rPr>
              <w:t xml:space="preserve">; (-2; </w:t>
            </w:r>
            <m:oMath>
              <m:r>
                <w:rPr>
                  <w:rFonts w:ascii="Cambria Math" w:eastAsiaTheme="minorEastAsia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)</m:t>
              </m:r>
            </m:oMath>
            <w:r w:rsidRPr="00142630">
              <w:rPr>
                <w:rFonts w:ascii="Times New Roman" w:eastAsiaTheme="minorEastAsia" w:hAnsi="Times New Roman" w:cs="Times New Roman"/>
              </w:rPr>
              <w:t>; (-3; 1); (-4; 3)?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≤4,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у≤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1.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Задайте системой неравенств множества, изображенные на рисунках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) треугольник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 wp14:anchorId="799AA404" wp14:editId="3C9313E1">
                      <wp:simplePos x="0" y="0"/>
                      <wp:positionH relativeFrom="column">
                        <wp:posOffset>1501140</wp:posOffset>
                      </wp:positionH>
                      <wp:positionV relativeFrom="paragraph">
                        <wp:posOffset>59055</wp:posOffset>
                      </wp:positionV>
                      <wp:extent cx="19050" cy="1139825"/>
                      <wp:effectExtent l="38100" t="22225" r="57150" b="9525"/>
                      <wp:wrapNone/>
                      <wp:docPr id="113" name="Прямая со стрелкой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050" cy="11398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201F766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13" o:spid="_x0000_s1026" type="#_x0000_t32" style="position:absolute;margin-left:118.2pt;margin-top:4.65pt;width:1.5pt;height:89.75pt;flip:y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у   4 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 wp14:anchorId="716E8443" wp14:editId="37D50343">
                      <wp:simplePos x="0" y="0"/>
                      <wp:positionH relativeFrom="column">
                        <wp:posOffset>1872615</wp:posOffset>
                      </wp:positionH>
                      <wp:positionV relativeFrom="paragraph">
                        <wp:posOffset>27305</wp:posOffset>
                      </wp:positionV>
                      <wp:extent cx="0" cy="988060"/>
                      <wp:effectExtent l="9525" t="13335" r="9525" b="8255"/>
                      <wp:wrapNone/>
                      <wp:docPr id="112" name="Прямая со стрелкой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880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14FB675" id="Прямая со стрелкой 112" o:spid="_x0000_s1026" type="#_x0000_t32" style="position:absolute;margin-left:147.45pt;margin-top:2.15pt;width:0;height:77.8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 wp14:anchorId="01EB042D" wp14:editId="300BD5DD">
                      <wp:simplePos x="0" y="0"/>
                      <wp:positionH relativeFrom="column">
                        <wp:posOffset>1701165</wp:posOffset>
                      </wp:positionH>
                      <wp:positionV relativeFrom="paragraph">
                        <wp:posOffset>31115</wp:posOffset>
                      </wp:positionV>
                      <wp:extent cx="9525" cy="984885"/>
                      <wp:effectExtent l="9525" t="7620" r="9525" b="7620"/>
                      <wp:wrapNone/>
                      <wp:docPr id="111" name="Прямая со стрелкой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984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8D184CC" id="Прямая со стрелкой 111" o:spid="_x0000_s1026" type="#_x0000_t32" style="position:absolute;margin-left:133.95pt;margin-top:2.45pt;width:.75pt;height:77.5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51185CDF" wp14:editId="2EAFC2D6">
                      <wp:simplePos x="0" y="0"/>
                      <wp:positionH relativeFrom="column">
                        <wp:posOffset>2053590</wp:posOffset>
                      </wp:positionH>
                      <wp:positionV relativeFrom="paragraph">
                        <wp:posOffset>35560</wp:posOffset>
                      </wp:positionV>
                      <wp:extent cx="0" cy="983615"/>
                      <wp:effectExtent l="9525" t="12065" r="9525" b="13970"/>
                      <wp:wrapNone/>
                      <wp:docPr id="110" name="Прямая со стрелкой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836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BC9BCE4" id="Прямая со стрелкой 110" o:spid="_x0000_s1026" type="#_x0000_t32" style="position:absolute;margin-left:161.7pt;margin-top:2.8pt;width:0;height:77.45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 wp14:anchorId="27D24DD5" wp14:editId="4A009FCC">
                      <wp:simplePos x="0" y="0"/>
                      <wp:positionH relativeFrom="column">
                        <wp:posOffset>1101090</wp:posOffset>
                      </wp:positionH>
                      <wp:positionV relativeFrom="paragraph">
                        <wp:posOffset>33020</wp:posOffset>
                      </wp:positionV>
                      <wp:extent cx="19050" cy="988060"/>
                      <wp:effectExtent l="9525" t="9525" r="9525" b="12065"/>
                      <wp:wrapNone/>
                      <wp:docPr id="109" name="Прямая со стрелкой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050" cy="9880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E57BB01" id="Прямая со стрелкой 109" o:spid="_x0000_s1026" type="#_x0000_t32" style="position:absolute;margin-left:86.7pt;margin-top:2.6pt;width:1.5pt;height:77.8pt;flip:x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 wp14:anchorId="14FF3086" wp14:editId="1CF54F3C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34290</wp:posOffset>
                      </wp:positionV>
                      <wp:extent cx="0" cy="987425"/>
                      <wp:effectExtent l="9525" t="10795" r="9525" b="11430"/>
                      <wp:wrapNone/>
                      <wp:docPr id="108" name="Прямая со стрелкой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87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CE71237" id="Прямая со стрелкой 108" o:spid="_x0000_s1026" type="#_x0000_t32" style="position:absolute;margin-left:73.2pt;margin-top:2.7pt;width:0;height:77.7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 wp14:anchorId="09ED8060" wp14:editId="7762929A">
                      <wp:simplePos x="0" y="0"/>
                      <wp:positionH relativeFrom="column">
                        <wp:posOffset>1310640</wp:posOffset>
                      </wp:positionH>
                      <wp:positionV relativeFrom="paragraph">
                        <wp:posOffset>36195</wp:posOffset>
                      </wp:positionV>
                      <wp:extent cx="0" cy="986790"/>
                      <wp:effectExtent l="9525" t="12700" r="9525" b="10160"/>
                      <wp:wrapNone/>
                      <wp:docPr id="107" name="Прямая со стрелкой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9867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E1BC183" id="Прямая со стрелкой 107" o:spid="_x0000_s1026" type="#_x0000_t32" style="position:absolute;margin-left:103.2pt;margin-top:2.85pt;width:0;height:77.7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 wp14:anchorId="1B9F12D6" wp14:editId="40A25D01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23495</wp:posOffset>
                      </wp:positionV>
                      <wp:extent cx="1123950" cy="825500"/>
                      <wp:effectExtent l="19050" t="13335" r="19050" b="8890"/>
                      <wp:wrapNone/>
                      <wp:docPr id="106" name="Равнобедренный треугольник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950" cy="82550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30F7044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Равнобедренный треугольник 106" o:spid="_x0000_s1026" type="#_x0000_t5" style="position:absolute;margin-left:73.2pt;margin-top:1.85pt;width:88.5pt;height:6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" fillcolor="#7f7f7f [16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 wp14:anchorId="2FD6D139" wp14:editId="5F2533B9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23495</wp:posOffset>
                      </wp:positionV>
                      <wp:extent cx="2028825" cy="0"/>
                      <wp:effectExtent l="9525" t="13335" r="9525" b="5715"/>
                      <wp:wrapNone/>
                      <wp:docPr id="105" name="Прямая со стрелкой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8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B999FD2" id="Прямая со стрелкой 105" o:spid="_x0000_s1026" type="#_x0000_t32" style="position:absolute;margin-left:38.7pt;margin-top:1.85pt;width:159.75pt;height:0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 wp14:anchorId="313E2D01" wp14:editId="39514F50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67310</wp:posOffset>
                      </wp:positionV>
                      <wp:extent cx="2085975" cy="0"/>
                      <wp:effectExtent l="9525" t="13335" r="9525" b="5715"/>
                      <wp:wrapNone/>
                      <wp:docPr id="104" name="Прямая со стрелкой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5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B9B2F69" id="Прямая со стрелкой 104" o:spid="_x0000_s1026" type="#_x0000_t32" style="position:absolute;margin-left:38.7pt;margin-top:5.3pt;width:164.25pt;height:0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 wp14:anchorId="7F5C82A1" wp14:editId="1B0C6123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92075</wp:posOffset>
                      </wp:positionV>
                      <wp:extent cx="2085975" cy="0"/>
                      <wp:effectExtent l="9525" t="13335" r="9525" b="5715"/>
                      <wp:wrapNone/>
                      <wp:docPr id="103" name="Прямая со стрелкой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5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1F490AE" id="Прямая со стрелкой 103" o:spid="_x0000_s1026" type="#_x0000_t32" style="position:absolute;margin-left:38.7pt;margin-top:7.25pt;width:164.25pt;height:0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 wp14:anchorId="44F73EED" wp14:editId="5C35E150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126365</wp:posOffset>
                      </wp:positionV>
                      <wp:extent cx="2085975" cy="0"/>
                      <wp:effectExtent l="9525" t="13335" r="9525" b="5715"/>
                      <wp:wrapNone/>
                      <wp:docPr id="102" name="Прямая со стрелкой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5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50BCD49" id="Прямая со стрелкой 102" o:spid="_x0000_s1026" type="#_x0000_t32" style="position:absolute;margin-left:38.7pt;margin-top:9.95pt;width:164.25pt;height:0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22400" behindDoc="0" locked="0" layoutInCell="1" allowOverlap="1" wp14:anchorId="1A11A463" wp14:editId="31DC3A24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47955</wp:posOffset>
                      </wp:positionV>
                      <wp:extent cx="2276475" cy="0"/>
                      <wp:effectExtent l="9525" t="57785" r="19050" b="56515"/>
                      <wp:wrapNone/>
                      <wp:docPr id="101" name="Прямая со стрелкой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76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017189E" id="Прямая со стрелкой 101" o:spid="_x0000_s1026" type="#_x0000_t32" style="position:absolute;margin-left:34.2pt;margin-top:11.65pt;width:179.25pt;height:0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">
                      <v:stroke endarrow="block"/>
                    </v:shape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-3             0             3             х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) пересечение полосы и круга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 wp14:anchorId="68AF3830" wp14:editId="250B83B9">
                      <wp:simplePos x="0" y="0"/>
                      <wp:positionH relativeFrom="column">
                        <wp:posOffset>1434465</wp:posOffset>
                      </wp:positionH>
                      <wp:positionV relativeFrom="paragraph">
                        <wp:posOffset>154940</wp:posOffset>
                      </wp:positionV>
                      <wp:extent cx="0" cy="1152525"/>
                      <wp:effectExtent l="57150" t="22860" r="57150" b="5715"/>
                      <wp:wrapNone/>
                      <wp:docPr id="100" name="Прямая со стрелкой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52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E83601C" id="Прямая со стрелкой 100" o:spid="_x0000_s1026" type="#_x0000_t32" style="position:absolute;margin-left:112.95pt;margin-top:12.2pt;width:0;height:90.75pt;flip:y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у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45C91477" wp14:editId="4E230547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46355</wp:posOffset>
                      </wp:positionV>
                      <wp:extent cx="1343025" cy="1238250"/>
                      <wp:effectExtent l="9525" t="13335" r="9525" b="15240"/>
                      <wp:wrapNone/>
                      <wp:docPr id="99" name="Прямая со стрелкой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43025" cy="1238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B47A4FB" id="Прямая со стрелкой 99" o:spid="_x0000_s1026" type="#_x0000_t32" style="position:absolute;margin-left:73.2pt;margin-top:3.65pt;width:105.75pt;height:97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" strokeweight="1.5pt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 wp14:anchorId="308E4BC9" wp14:editId="5DFE3370">
                      <wp:simplePos x="0" y="0"/>
                      <wp:positionH relativeFrom="column">
                        <wp:posOffset>2101215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8" name="Прямая со стрелкой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CD14B1C" id="Прямая со стрелкой 98" o:spid="_x0000_s1026" type="#_x0000_t32" style="position:absolute;margin-left:165.45pt;margin-top:3.65pt;width:0;height:85.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7C082C38" wp14:editId="60956D0F">
                      <wp:simplePos x="0" y="0"/>
                      <wp:positionH relativeFrom="column">
                        <wp:posOffset>1872615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7" name="Прямая со стрелкой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5744A29" id="Прямая со стрелкой 97" o:spid="_x0000_s1026" type="#_x0000_t32" style="position:absolute;margin-left:147.45pt;margin-top:3.65pt;width:0;height:85.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5F85B715" wp14:editId="27CD8A48">
                      <wp:simplePos x="0" y="0"/>
                      <wp:positionH relativeFrom="column">
                        <wp:posOffset>1644015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6" name="Прямая со стрелкой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5D54C31" id="Прямая со стрелкой 96" o:spid="_x0000_s1026" type="#_x0000_t32" style="position:absolute;margin-left:129.45pt;margin-top:3.65pt;width:0;height:85.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 wp14:anchorId="133EA3FB" wp14:editId="65259405">
                      <wp:simplePos x="0" y="0"/>
                      <wp:positionH relativeFrom="column">
                        <wp:posOffset>786765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5" name="Прямая со стрелкой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7D02FDC" id="Прямая со стрелкой 95" o:spid="_x0000_s1026" type="#_x0000_t32" style="position:absolute;margin-left:61.95pt;margin-top:3.65pt;width:0;height:85.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 wp14:anchorId="6DAC7ABA" wp14:editId="0CED1587">
                      <wp:simplePos x="0" y="0"/>
                      <wp:positionH relativeFrom="column">
                        <wp:posOffset>1015365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4" name="Прямая со стрелкой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616C023" id="Прямая со стрелкой 94" o:spid="_x0000_s1026" type="#_x0000_t32" style="position:absolute;margin-left:79.95pt;margin-top:3.65pt;width:0;height:85.5pt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 wp14:anchorId="7E5F9B81" wp14:editId="34DD9E4C">
                      <wp:simplePos x="0" y="0"/>
                      <wp:positionH relativeFrom="column">
                        <wp:posOffset>1215390</wp:posOffset>
                      </wp:positionH>
                      <wp:positionV relativeFrom="paragraph">
                        <wp:posOffset>46355</wp:posOffset>
                      </wp:positionV>
                      <wp:extent cx="0" cy="1085850"/>
                      <wp:effectExtent l="9525" t="13335" r="9525" b="5715"/>
                      <wp:wrapNone/>
                      <wp:docPr id="93" name="Прямая со стрелкой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0858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FE31005" id="Прямая со стрелкой 93" o:spid="_x0000_s1026" type="#_x0000_t32" style="position:absolute;margin-left:95.7pt;margin-top:3.65pt;width:0;height:85.5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4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350E9BF5" wp14:editId="0C81D163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09220</wp:posOffset>
                      </wp:positionV>
                      <wp:extent cx="1381125" cy="1171575"/>
                      <wp:effectExtent l="9525" t="13335" r="9525" b="15240"/>
                      <wp:wrapNone/>
                      <wp:docPr id="92" name="Прямая со стрелкой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81125" cy="1171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3C258C0" id="Прямая со стрелкой 92" o:spid="_x0000_s1026" type="#_x0000_t32" style="position:absolute;margin-left:52.95pt;margin-top:8.6pt;width:108.75pt;height:92.2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" strokeweight="1.5pt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 wp14:anchorId="6B4A6C19" wp14:editId="2121F092">
                      <wp:simplePos x="0" y="0"/>
                      <wp:positionH relativeFrom="column">
                        <wp:posOffset>1015365</wp:posOffset>
                      </wp:positionH>
                      <wp:positionV relativeFrom="paragraph">
                        <wp:posOffset>109220</wp:posOffset>
                      </wp:positionV>
                      <wp:extent cx="857250" cy="847725"/>
                      <wp:effectExtent l="9525" t="13335" r="9525" b="5715"/>
                      <wp:wrapNone/>
                      <wp:docPr id="91" name="Овал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7250" cy="84772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4D3247F4" id="Овал 91" o:spid="_x0000_s1026" style="position:absolute;margin-left:79.95pt;margin-top:8.6pt;width:67.5pt;height:66.7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" filled="f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2E16E3B0" wp14:editId="3F2997D3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09220</wp:posOffset>
                      </wp:positionV>
                      <wp:extent cx="2028825" cy="0"/>
                      <wp:effectExtent l="9525" t="13335" r="9525" b="5715"/>
                      <wp:wrapNone/>
                      <wp:docPr id="90" name="Прямая со стрелкой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8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9B28EA3" id="Прямая со стрелкой 90" o:spid="_x0000_s1026" type="#_x0000_t32" style="position:absolute;margin-left:25.2pt;margin-top:8.6pt;width:159.75pt;height:0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" strokecolor="#bfbfbf [2412]"/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39B25F08" wp14:editId="0AF48688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62560</wp:posOffset>
                      </wp:positionV>
                      <wp:extent cx="2028825" cy="0"/>
                      <wp:effectExtent l="9525" t="13335" r="9525" b="5715"/>
                      <wp:wrapNone/>
                      <wp:docPr id="89" name="Прямая со стрелкой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8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922D426" id="Прямая со стрелкой 89" o:spid="_x0000_s1026" type="#_x0000_t32" style="position:absolute;margin-left:25.2pt;margin-top:12.8pt;width:159.75pt;height:0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3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2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 wp14:anchorId="61D9D3F7" wp14:editId="7CA58C49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12065</wp:posOffset>
                      </wp:positionV>
                      <wp:extent cx="2028825" cy="0"/>
                      <wp:effectExtent l="9525" t="13335" r="9525" b="5715"/>
                      <wp:wrapNone/>
                      <wp:docPr id="88" name="Прямая со стрелкой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8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908B8CD" id="Прямая со стрелкой 88" o:spid="_x0000_s1026" type="#_x0000_t32" style="position:absolute;margin-left:25.2pt;margin-top:.95pt;width:159.75pt;height:0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7603B963" wp14:editId="07EC0853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55880</wp:posOffset>
                      </wp:positionV>
                      <wp:extent cx="2028825" cy="0"/>
                      <wp:effectExtent l="9525" t="13335" r="9525" b="5715"/>
                      <wp:wrapNone/>
                      <wp:docPr id="87" name="Прямая со стрелкой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288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8492E93" id="Прямая со стрелкой 87" o:spid="_x0000_s1026" type="#_x0000_t32" style="position:absolute;margin-left:25.2pt;margin-top:4.4pt;width:159.75pt;height:0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" strokecolor="#bfbfbf [2412]"/>
                  </w:pict>
                </mc:Fallback>
              </mc:AlternateConten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 1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 wp14:anchorId="05080749" wp14:editId="200C38AA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80645</wp:posOffset>
                      </wp:positionV>
                      <wp:extent cx="2352675" cy="0"/>
                      <wp:effectExtent l="9525" t="60960" r="19050" b="53340"/>
                      <wp:wrapNone/>
                      <wp:docPr id="86" name="Прямая со стрелкой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352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6719C52" id="Прямая со стрелкой 86" o:spid="_x0000_s1026" type="#_x0000_t32" style="position:absolute;margin-left:17.7pt;margin-top:6.35pt;width:185.25pt;height:0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">
                      <v:stroke endarrow="block"/>
                    </v:shape>
                  </w:pict>
                </mc:Fallback>
              </mc:AlternateConten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                                 0  1   2    3          х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графически систему не</w:t>
            </w:r>
            <w:r w:rsidRPr="008C41A5">
              <w:rPr>
                <w:rFonts w:ascii="Times New Roman" w:eastAsiaTheme="minorEastAsia" w:hAnsi="Times New Roman" w:cs="Times New Roman"/>
                <w:sz w:val="24"/>
                <w:szCs w:val="24"/>
              </w:rPr>
              <w:t>равенств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у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</w:rPr>
                                  <m:t>х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≤1,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х</m:t>
                        </m:r>
                        <m:d>
                          <m:d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+х</m:t>
                            </m:r>
                          </m:e>
                        </m:d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≤у+3</m:t>
                        </m:r>
                      </m:e>
                    </m:eqArr>
                  </m:e>
                </m:d>
              </m:oMath>
            </m:oMathPara>
          </w:p>
          <w:p w:rsidR="00AB76C4" w:rsidRPr="008C41A5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образите на координатной плоскости множество точек, задаваемое неравенством: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1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у&l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х+7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        3)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у≥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3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2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-3≤у≤3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     4)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ху&gt;5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ются ли решением системы неравенств</w:t>
            </w:r>
          </w:p>
          <w:p w:rsidR="00AB76C4" w:rsidRPr="00142630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х+4</m:t>
                            </m:r>
                          </m:e>
                        </m:d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≤у-3,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у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х&lt;10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ары чисел: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</w:rPr>
            </w:pPr>
            <w:r w:rsidRPr="00142630">
              <w:rPr>
                <w:rFonts w:ascii="Times New Roman" w:eastAsiaTheme="minorEastAsia" w:hAnsi="Times New Roman" w:cs="Times New Roman"/>
              </w:rPr>
              <w:t xml:space="preserve">(2; </w:t>
            </w:r>
            <w:r w:rsidRPr="00F5295B">
              <w:rPr>
                <w:rFonts w:ascii="Times New Roman" w:eastAsiaTheme="minorEastAsia" w:hAnsi="Times New Roman" w:cs="Times New Roman"/>
              </w:rPr>
              <w:t>15</w:t>
            </w:r>
            <w:r w:rsidRPr="00142630">
              <w:rPr>
                <w:rFonts w:ascii="Times New Roman" w:eastAsiaTheme="minorEastAsia" w:hAnsi="Times New Roman" w:cs="Times New Roman"/>
              </w:rPr>
              <w:t>); (</w:t>
            </w:r>
            <w:r>
              <w:rPr>
                <w:rFonts w:ascii="Times New Roman" w:eastAsiaTheme="minorEastAsia" w:hAnsi="Times New Roman" w:cs="Times New Roman"/>
              </w:rPr>
              <w:t>1;</w:t>
            </w:r>
            <w:r w:rsidRPr="00F5295B">
              <w:rPr>
                <w:rFonts w:ascii="Times New Roman" w:eastAsiaTheme="minorEastAsia" w:hAnsi="Times New Roman" w:cs="Times New Roman"/>
              </w:rPr>
              <w:t xml:space="preserve"> 8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); </m:t>
              </m:r>
            </m:oMath>
            <w:r>
              <w:rPr>
                <w:rFonts w:ascii="Times New Roman" w:eastAsiaTheme="minorEastAsia" w:hAnsi="Times New Roman" w:cs="Times New Roman"/>
              </w:rPr>
              <w:t>(</w:t>
            </w:r>
            <w:r w:rsidRPr="00142630">
              <w:rPr>
                <w:rFonts w:ascii="Times New Roman" w:eastAsiaTheme="minorEastAsia" w:hAnsi="Times New Roman" w:cs="Times New Roman"/>
              </w:rPr>
              <w:t>1;</w:t>
            </w:r>
            <w:r w:rsidRPr="00F5295B">
              <w:rPr>
                <w:rFonts w:ascii="Times New Roman" w:eastAsiaTheme="minorEastAsia" w:hAnsi="Times New Roman" w:cs="Times New Roman"/>
              </w:rPr>
              <w:t xml:space="preserve"> 6</w:t>
            </w:r>
            <m:oMath>
              <m:r>
                <w:rPr>
                  <w:rFonts w:ascii="Cambria Math" w:eastAsiaTheme="minorEastAsia" w:hAnsi="Cambria Math" w:cs="Times New Roman"/>
                </w:rPr>
                <m:t xml:space="preserve">); </m:t>
              </m:r>
            </m:oMath>
            <w:r>
              <w:rPr>
                <w:rFonts w:ascii="Times New Roman" w:eastAsiaTheme="minorEastAsia" w:hAnsi="Times New Roman" w:cs="Times New Roman"/>
              </w:rPr>
              <w:t>(</w:t>
            </w:r>
            <w:r w:rsidRPr="00F5295B">
              <w:rPr>
                <w:rFonts w:ascii="Times New Roman" w:eastAsiaTheme="minorEastAsia" w:hAnsi="Times New Roman" w:cs="Times New Roman"/>
              </w:rPr>
              <w:t>0</w:t>
            </w:r>
            <w:r w:rsidRPr="00142630">
              <w:rPr>
                <w:rFonts w:ascii="Times New Roman" w:eastAsiaTheme="minorEastAsia" w:hAnsi="Times New Roman" w:cs="Times New Roman"/>
              </w:rPr>
              <w:t xml:space="preserve">;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</w:rPr>
                    <m:t>13</m:t>
                  </m:r>
                </m:e>
              </m:rad>
              <m:r>
                <w:rPr>
                  <w:rFonts w:ascii="Cambria Math" w:eastAsiaTheme="minorEastAsia" w:hAnsi="Cambria Math" w:cs="Times New Roman"/>
                </w:rPr>
                <m:t>)</m:t>
              </m:r>
            </m:oMath>
            <w:r w:rsidRPr="00142630">
              <w:rPr>
                <w:rFonts w:ascii="Times New Roman" w:eastAsiaTheme="minorEastAsia" w:hAnsi="Times New Roman" w:cs="Times New Roman"/>
              </w:rPr>
              <w:t>; (-</w:t>
            </w:r>
            <w:r w:rsidRPr="00F5295B">
              <w:rPr>
                <w:rFonts w:ascii="Times New Roman" w:eastAsiaTheme="minorEastAsia" w:hAnsi="Times New Roman" w:cs="Times New Roman"/>
              </w:rPr>
              <w:t>2</w:t>
            </w:r>
            <w:r w:rsidRPr="00142630">
              <w:rPr>
                <w:rFonts w:ascii="Times New Roman" w:eastAsiaTheme="minorEastAsia" w:hAnsi="Times New Roman" w:cs="Times New Roman"/>
              </w:rPr>
              <w:t xml:space="preserve">; </w:t>
            </w:r>
            <m:oMath>
              <m:r>
                <w:rPr>
                  <w:rFonts w:ascii="Cambria Math" w:eastAsiaTheme="minorEastAsia" w:hAnsi="Cambria Math" w:cs="Times New Roman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</m:oMath>
            <w:r w:rsidRPr="00142630">
              <w:rPr>
                <w:rFonts w:ascii="Times New Roman" w:eastAsiaTheme="minorEastAsia" w:hAnsi="Times New Roman" w:cs="Times New Roman"/>
              </w:rPr>
              <w:t>); (-</w:t>
            </w:r>
            <w:r w:rsidRPr="00AB76C4">
              <w:rPr>
                <w:rFonts w:ascii="Times New Roman" w:eastAsiaTheme="minorEastAsia" w:hAnsi="Times New Roman" w:cs="Times New Roman"/>
              </w:rPr>
              <w:t>3</w:t>
            </w:r>
            <w:r w:rsidRPr="00142630">
              <w:rPr>
                <w:rFonts w:ascii="Times New Roman" w:eastAsiaTheme="minorEastAsia" w:hAnsi="Times New Roman" w:cs="Times New Roman"/>
              </w:rPr>
              <w:t xml:space="preserve">;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den>
              </m:f>
            </m:oMath>
            <w:r w:rsidRPr="00142630">
              <w:rPr>
                <w:rFonts w:ascii="Times New Roman" w:eastAsiaTheme="minorEastAsia" w:hAnsi="Times New Roman" w:cs="Times New Roman"/>
              </w:rPr>
              <w:t>)?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Изобразите на координатной плоскости множество решений системы неравенств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(y-1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+x≤1,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у≤|x|.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Задайте системой неравенств множества, изображенные на рисунках;</w:t>
            </w: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) треугольник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E68DA1" wp14:editId="1AD411FD">
                      <wp:simplePos x="0" y="0"/>
                      <wp:positionH relativeFrom="column">
                        <wp:posOffset>2196465</wp:posOffset>
                      </wp:positionH>
                      <wp:positionV relativeFrom="paragraph">
                        <wp:posOffset>157480</wp:posOffset>
                      </wp:positionV>
                      <wp:extent cx="0" cy="1101090"/>
                      <wp:effectExtent l="9525" t="13335" r="9525" b="9525"/>
                      <wp:wrapNone/>
                      <wp:docPr id="85" name="Прямая со стрелкой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01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C908F04" id="Прямая со стрелкой 85" o:spid="_x0000_s1026" type="#_x0000_t32" style="position:absolute;margin-left:172.95pt;margin-top:12.4pt;width:0;height:8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4C2C8BD" wp14:editId="4F9BCC7B">
                      <wp:simplePos x="0" y="0"/>
                      <wp:positionH relativeFrom="column">
                        <wp:posOffset>1967865</wp:posOffset>
                      </wp:positionH>
                      <wp:positionV relativeFrom="paragraph">
                        <wp:posOffset>157480</wp:posOffset>
                      </wp:positionV>
                      <wp:extent cx="9525" cy="1101090"/>
                      <wp:effectExtent l="9525" t="13335" r="9525" b="9525"/>
                      <wp:wrapNone/>
                      <wp:docPr id="84" name="Прямая со стрелкой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" cy="11010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8E327AF" id="Прямая со стрелкой 84" o:spid="_x0000_s1026" type="#_x0000_t32" style="position:absolute;margin-left:154.95pt;margin-top:12.4pt;width:.75pt;height:86.7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27007203" wp14:editId="5722A312">
                      <wp:simplePos x="0" y="0"/>
                      <wp:positionH relativeFrom="column">
                        <wp:posOffset>1767840</wp:posOffset>
                      </wp:positionH>
                      <wp:positionV relativeFrom="paragraph">
                        <wp:posOffset>157480</wp:posOffset>
                      </wp:positionV>
                      <wp:extent cx="0" cy="1148715"/>
                      <wp:effectExtent l="9525" t="13335" r="9525" b="9525"/>
                      <wp:wrapNone/>
                      <wp:docPr id="83" name="Прямая со стрелкой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87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5F1F1E4" id="Прямая со стрелкой 83" o:spid="_x0000_s1026" type="#_x0000_t32" style="position:absolute;margin-left:139.2pt;margin-top:12.4pt;width:0;height:90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66D6DC67" wp14:editId="5BD246B7">
                      <wp:simplePos x="0" y="0"/>
                      <wp:positionH relativeFrom="column">
                        <wp:posOffset>1539240</wp:posOffset>
                      </wp:positionH>
                      <wp:positionV relativeFrom="paragraph">
                        <wp:posOffset>157480</wp:posOffset>
                      </wp:positionV>
                      <wp:extent cx="0" cy="1148715"/>
                      <wp:effectExtent l="9525" t="13335" r="9525" b="9525"/>
                      <wp:wrapNone/>
                      <wp:docPr id="82" name="Прямая со стрелкой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87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50EA90F" id="Прямая со стрелкой 82" o:spid="_x0000_s1026" type="#_x0000_t32" style="position:absolute;margin-left:121.2pt;margin-top:12.4pt;width:0;height:90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2CEFB884" wp14:editId="03867839">
                      <wp:simplePos x="0" y="0"/>
                      <wp:positionH relativeFrom="column">
                        <wp:posOffset>1339215</wp:posOffset>
                      </wp:positionH>
                      <wp:positionV relativeFrom="paragraph">
                        <wp:posOffset>157480</wp:posOffset>
                      </wp:positionV>
                      <wp:extent cx="9525" cy="1148715"/>
                      <wp:effectExtent l="9525" t="13335" r="9525" b="9525"/>
                      <wp:wrapNone/>
                      <wp:docPr id="81" name="Прямая со стрелкой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525" cy="11487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AFA6934" id="Прямая со стрелкой 81" o:spid="_x0000_s1026" type="#_x0000_t32" style="position:absolute;margin-left:105.45pt;margin-top:12.4pt;width:.75pt;height:90.45pt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8BED522" wp14:editId="2C035C8F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925195</wp:posOffset>
                      </wp:positionV>
                      <wp:extent cx="1657350" cy="9525"/>
                      <wp:effectExtent l="9525" t="9525" r="9525" b="9525"/>
                      <wp:wrapNone/>
                      <wp:docPr id="80" name="Прямая со стрелкой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573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BAE0F75" id="Прямая со стрелкой 80" o:spid="_x0000_s1026" type="#_x0000_t32" style="position:absolute;margin-left:73.2pt;margin-top:72.85pt;width:130.5pt;height:.7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1802A04F" wp14:editId="37CCBFAE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1153795</wp:posOffset>
                      </wp:positionV>
                      <wp:extent cx="1657350" cy="0"/>
                      <wp:effectExtent l="9525" t="9525" r="9525" b="9525"/>
                      <wp:wrapNone/>
                      <wp:docPr id="79" name="Прямая со стрелкой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7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EEEB76E" id="Прямая со стрелкой 79" o:spid="_x0000_s1026" type="#_x0000_t32" style="position:absolute;margin-left:73.2pt;margin-top:90.85pt;width:130.5pt;height:0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44E24CE7" wp14:editId="38AD19D4">
                      <wp:simplePos x="0" y="0"/>
                      <wp:positionH relativeFrom="column">
                        <wp:posOffset>1227455</wp:posOffset>
                      </wp:positionH>
                      <wp:positionV relativeFrom="paragraph">
                        <wp:posOffset>184785</wp:posOffset>
                      </wp:positionV>
                      <wp:extent cx="895350" cy="1042670"/>
                      <wp:effectExtent l="5080" t="19050" r="19050" b="19050"/>
                      <wp:wrapNone/>
                      <wp:docPr id="78" name="Равнобедренный треугольник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0" y="0"/>
                                <a:ext cx="895350" cy="104267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CA89470" id="Равнобедренный треугольник 78" o:spid="_x0000_s1026" type="#_x0000_t5" style="position:absolute;margin-left:96.65pt;margin-top:14.55pt;width:70.5pt;height:82.1pt;rotation:90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" fillcolor="#7f7f7f [16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63C4A0AC" wp14:editId="0954CB57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258445</wp:posOffset>
                      </wp:positionV>
                      <wp:extent cx="1657350" cy="0"/>
                      <wp:effectExtent l="9525" t="9525" r="9525" b="9525"/>
                      <wp:wrapNone/>
                      <wp:docPr id="77" name="Прямая со стрелкой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7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775D20E" id="Прямая со стрелкой 77" o:spid="_x0000_s1026" type="#_x0000_t32" style="position:absolute;margin-left:73.2pt;margin-top:20.35pt;width:130.5pt;height:0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5098ED1" wp14:editId="2AB8A2F9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496570</wp:posOffset>
                      </wp:positionV>
                      <wp:extent cx="1657350" cy="0"/>
                      <wp:effectExtent l="9525" t="9525" r="9525" b="9525"/>
                      <wp:wrapNone/>
                      <wp:docPr id="76" name="Прямая со стрелкой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7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70C35F7" id="Прямая со стрелкой 76" o:spid="_x0000_s1026" type="#_x0000_t32" style="position:absolute;margin-left:73.2pt;margin-top:39.1pt;width:130.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850E308" wp14:editId="222262B4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725170</wp:posOffset>
                      </wp:positionV>
                      <wp:extent cx="1657350" cy="0"/>
                      <wp:effectExtent l="9525" t="57150" r="19050" b="57150"/>
                      <wp:wrapNone/>
                      <wp:docPr id="75" name="Прямая со стрелкой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57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D9262E5" id="Прямая со стрелкой 75" o:spid="_x0000_s1026" type="#_x0000_t32" style="position:absolute;margin-left:73.2pt;margin-top:57.1pt;width:130.5pt;height:0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 wp14:anchorId="1C316118" wp14:editId="2D66970F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48895</wp:posOffset>
                      </wp:positionV>
                      <wp:extent cx="0" cy="1314450"/>
                      <wp:effectExtent l="52705" t="19050" r="61595" b="9525"/>
                      <wp:wrapNone/>
                      <wp:docPr id="74" name="Прямая со стрелкой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314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8196FDF" id="Прямая со стрелкой 74" o:spid="_x0000_s1026" type="#_x0000_t32" style="position:absolute;margin-left:90.85pt;margin-top:3.85pt;width:0;height:103.5pt;flip:y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">
                      <v:stroke endarrow="block"/>
                    </v:shape>
                  </w:pict>
                </mc:Fallback>
              </mc:AlternateContent>
            </w: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2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0                            5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44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    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-2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ересечение полосы и круга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3BDDCE9" wp14:editId="35D0B4E8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113665</wp:posOffset>
                      </wp:positionV>
                      <wp:extent cx="1057275" cy="952500"/>
                      <wp:effectExtent l="9525" t="13335" r="9525" b="15240"/>
                      <wp:wrapNone/>
                      <wp:docPr id="73" name="Прямая со стрелкой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57275" cy="952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3C5D110" id="Прямая со стрелкой 73" o:spid="_x0000_s1026" type="#_x0000_t32" style="position:absolute;margin-left:49.2pt;margin-top:8.95pt;width:83.25pt;height:7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" strokeweight="1.5pt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2B8EF17" wp14:editId="2BB911C9">
                      <wp:simplePos x="0" y="0"/>
                      <wp:positionH relativeFrom="column">
                        <wp:posOffset>1396365</wp:posOffset>
                      </wp:positionH>
                      <wp:positionV relativeFrom="paragraph">
                        <wp:posOffset>50800</wp:posOffset>
                      </wp:positionV>
                      <wp:extent cx="635" cy="1539240"/>
                      <wp:effectExtent l="57150" t="17145" r="56515" b="5715"/>
                      <wp:wrapNone/>
                      <wp:docPr id="72" name="Прямая со стрелкой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15392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69AB4C8" id="Прямая со стрелкой 72" o:spid="_x0000_s1026" type="#_x0000_t32" style="position:absolute;margin-left:109.95pt;margin-top:4pt;width:.05pt;height:121.2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">
                      <v:stroke endarrow="block"/>
                    </v:shape>
                  </w:pict>
                </mc:Fallback>
              </mc:AlternateConten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5EC09FB" wp14:editId="7B47EAB3">
                      <wp:simplePos x="0" y="0"/>
                      <wp:positionH relativeFrom="column">
                        <wp:posOffset>1844040</wp:posOffset>
                      </wp:positionH>
                      <wp:positionV relativeFrom="paragraph">
                        <wp:posOffset>5080</wp:posOffset>
                      </wp:positionV>
                      <wp:extent cx="0" cy="1310640"/>
                      <wp:effectExtent l="9525" t="13335" r="9525" b="9525"/>
                      <wp:wrapNone/>
                      <wp:docPr id="71" name="Прямая со стрелкой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10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15D13D1" id="Прямая со стрелкой 71" o:spid="_x0000_s1026" type="#_x0000_t32" style="position:absolute;margin-left:145.2pt;margin-top:.4pt;width:0;height:103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1103D36F" wp14:editId="5AD30D48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5080</wp:posOffset>
                      </wp:positionV>
                      <wp:extent cx="0" cy="1310640"/>
                      <wp:effectExtent l="9525" t="13335" r="9525" b="9525"/>
                      <wp:wrapNone/>
                      <wp:docPr id="70" name="Прямая со стрелкой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10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C7E9993" id="Прямая со стрелкой 70" o:spid="_x0000_s1026" type="#_x0000_t32" style="position:absolute;margin-left:73.2pt;margin-top:.4pt;width:0;height:10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" strokecolor="#bfbfbf [2412]"/>
                  </w:pict>
                </mc:Fallback>
              </mc:AlternateConten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1</w: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DB179B1" wp14:editId="4C9662C7">
                      <wp:simplePos x="0" y="0"/>
                      <wp:positionH relativeFrom="column">
                        <wp:posOffset>729615</wp:posOffset>
                      </wp:positionH>
                      <wp:positionV relativeFrom="paragraph">
                        <wp:posOffset>16510</wp:posOffset>
                      </wp:positionV>
                      <wp:extent cx="1400175" cy="0"/>
                      <wp:effectExtent l="9525" t="9525" r="9525" b="9525"/>
                      <wp:wrapNone/>
                      <wp:docPr id="69" name="Прямая со стрелкой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0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59C28A9" id="Прямая со стрелкой 69" o:spid="_x0000_s1026" type="#_x0000_t32" style="position:absolute;margin-left:57.45pt;margin-top:1.3pt;width:110.2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058404A" wp14:editId="14A7221D">
                      <wp:simplePos x="0" y="0"/>
                      <wp:positionH relativeFrom="column">
                        <wp:posOffset>929640</wp:posOffset>
                      </wp:positionH>
                      <wp:positionV relativeFrom="paragraph">
                        <wp:posOffset>16510</wp:posOffset>
                      </wp:positionV>
                      <wp:extent cx="914400" cy="962025"/>
                      <wp:effectExtent l="9525" t="9525" r="9525" b="9525"/>
                      <wp:wrapNone/>
                      <wp:docPr id="68" name="Овал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96202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1AC88D4A" id="Овал 68" o:spid="_x0000_s1026" style="position:absolute;margin-left:73.2pt;margin-top:1.3pt;width:1in;height:7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" filled="f"/>
                  </w:pict>
                </mc:Fallback>
              </mc:AlternateContent>
            </w:r>
          </w:p>
          <w:p w:rsidR="00AB76C4" w:rsidRPr="00623449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AD47418" wp14:editId="7376BA72">
                      <wp:simplePos x="0" y="0"/>
                      <wp:positionH relativeFrom="column">
                        <wp:posOffset>1096645</wp:posOffset>
                      </wp:positionH>
                      <wp:positionV relativeFrom="paragraph">
                        <wp:posOffset>121285</wp:posOffset>
                      </wp:positionV>
                      <wp:extent cx="975995" cy="942975"/>
                      <wp:effectExtent l="14605" t="13335" r="9525" b="15240"/>
                      <wp:wrapNone/>
                      <wp:docPr id="67" name="Прямая со стрелкой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75995" cy="942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05D8003" id="Прямая со стрелкой 67" o:spid="_x0000_s1026" type="#_x0000_t32" style="position:absolute;margin-left:86.35pt;margin-top:9.55pt;width:76.85pt;height:74.2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" strokeweight="1.5pt"/>
                  </w:pict>
                </mc:Fallback>
              </mc:AlternateConten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CDB9FD3" wp14:editId="008F3799">
                      <wp:simplePos x="0" y="0"/>
                      <wp:positionH relativeFrom="column">
                        <wp:posOffset>729615</wp:posOffset>
                      </wp:positionH>
                      <wp:positionV relativeFrom="paragraph">
                        <wp:posOffset>628015</wp:posOffset>
                      </wp:positionV>
                      <wp:extent cx="1400175" cy="0"/>
                      <wp:effectExtent l="9525" t="9525" r="9525" b="9525"/>
                      <wp:wrapNone/>
                      <wp:docPr id="66" name="Прямая со стрелкой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0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7E97F9A" id="Прямая со стрелкой 66" o:spid="_x0000_s1026" type="#_x0000_t32" style="position:absolute;margin-left:57.45pt;margin-top:49.45pt;width:110.2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" strokecolor="#bfbfbf [2412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154A92C" wp14:editId="77EAC67D">
                      <wp:simplePos x="0" y="0"/>
                      <wp:positionH relativeFrom="column">
                        <wp:posOffset>481965</wp:posOffset>
                      </wp:positionH>
                      <wp:positionV relativeFrom="paragraph">
                        <wp:posOffset>146050</wp:posOffset>
                      </wp:positionV>
                      <wp:extent cx="1866900" cy="0"/>
                      <wp:effectExtent l="9525" t="60960" r="19050" b="53340"/>
                      <wp:wrapNone/>
                      <wp:docPr id="65" name="Прямая со стрелкой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66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E5968EF" id="Прямая со стрелкой 65" o:spid="_x0000_s1026" type="#_x0000_t32" style="position:absolute;margin-left:37.95pt;margin-top:11.5pt;width:147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62344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  0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-1                         1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-1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AB76C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графически систему не</w:t>
            </w:r>
            <w:r w:rsidRPr="008C41A5">
              <w:rPr>
                <w:rFonts w:ascii="Times New Roman" w:eastAsiaTheme="minorEastAsia" w:hAnsi="Times New Roman" w:cs="Times New Roman"/>
                <w:sz w:val="24"/>
                <w:szCs w:val="24"/>
              </w:rPr>
              <w:t>равенств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Pr="00E945DC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≤у-1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у+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≤4.</m:t>
                        </m:r>
                      </m:e>
                    </m:eqArr>
                  </m:e>
                </m:d>
              </m:oMath>
            </m:oMathPara>
          </w:p>
          <w:p w:rsidR="00AB76C4" w:rsidRPr="00E945DC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B76C4" w:rsidTr="00AB76C4">
        <w:tc>
          <w:tcPr>
            <w:tcW w:w="4785" w:type="dxa"/>
          </w:tcPr>
          <w:p w:rsidR="00AB76C4" w:rsidRPr="00A646E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нтрольная работа №7. Арифметическая прогрессия</w:t>
            </w:r>
          </w:p>
        </w:tc>
        <w:tc>
          <w:tcPr>
            <w:tcW w:w="4785" w:type="dxa"/>
          </w:tcPr>
          <w:p w:rsidR="00AB76C4" w:rsidRPr="00A646E1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. Арифметическая прогрессия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двадцать шестой член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, первый член которого равен 12, а разность равна -3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 w:rsidRPr="00A646E1">
              <w:rPr>
                <w:rFonts w:ascii="Times New Roman" w:hAnsi="Times New Roman" w:cs="Times New Roman"/>
                <w:sz w:val="24"/>
                <w:szCs w:val="24"/>
              </w:rPr>
              <w:t>Найдите сумму тридцати восьми первых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ленов арифметической прогрессии 5; 12; ..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646E1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первый член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64,  </w:t>
            </w:r>
            <w:r w:rsidRPr="00A646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A646E1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2</m:t>
                  </m:r>
                </m:den>
              </m:f>
            </m:oMath>
            <w:r w:rsidRPr="00A646E1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287F80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разность арифмет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32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4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натуральных трехзначных чисел, кратных 4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ется ли число 1,2 членом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в которой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-4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 xml:space="preserve">1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-1,4?</w:t>
            </w:r>
          </w:p>
          <w:p w:rsidR="00AB76C4" w:rsidRPr="00287F80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йдите тридцать второй член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, первый член которого равен -15, а разность равна 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 w:rsidRPr="00A646E1"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рока трех</w:t>
            </w:r>
            <w:r w:rsidRPr="00A646E1">
              <w:rPr>
                <w:rFonts w:ascii="Times New Roman" w:hAnsi="Times New Roman" w:cs="Times New Roman"/>
                <w:sz w:val="24"/>
                <w:szCs w:val="24"/>
              </w:rPr>
              <w:t xml:space="preserve"> первых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ленов арифметической прогрессии 8; 13; ..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646E1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первый член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72, </w:t>
            </w:r>
            <w:r w:rsidRPr="00A646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A646E1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2</w:t>
            </w:r>
          </w:p>
          <w:p w:rsidR="00AB76C4" w:rsidRPr="00287F80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разность арифмет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9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2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-24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натуральных трехзначных чисел, кратных 6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вляется ли число -27 членом арифметической прогрессии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в которой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3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 xml:space="preserve">1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 -5,4?</w:t>
            </w:r>
          </w:p>
          <w:p w:rsidR="00AB76C4" w:rsidRPr="00287F80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B76C4" w:rsidRDefault="00AB76C4" w:rsidP="00AB76C4"/>
    <w:p w:rsidR="00C129F2" w:rsidRDefault="00C129F2" w:rsidP="00AB76C4"/>
    <w:p w:rsidR="00C129F2" w:rsidRDefault="00C129F2" w:rsidP="00AB76C4"/>
    <w:p w:rsidR="00C129F2" w:rsidRDefault="00C129F2" w:rsidP="00AB76C4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онтрольная работа №7. </w:t>
            </w:r>
          </w:p>
          <w:p w:rsidR="00AB76C4" w:rsidRPr="00A646E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7. </w:t>
            </w:r>
          </w:p>
          <w:p w:rsidR="00AB76C4" w:rsidRPr="00A646E1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ая прогрессия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P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восьмой член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=-18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29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десяти первых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если ее первый член равен 8, а знаменатель равен 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четвертый член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но, 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3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>-0.08,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AB76C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5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>=-0.32.</w:t>
            </w:r>
          </w:p>
          <w:p w:rsidR="00AB76C4" w:rsidRP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5429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умма первых восьми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8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2</m:t>
                  </m:r>
                </m:den>
              </m:f>
            </m:oMath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 знаменатель </w:t>
            </w:r>
            <w:r w:rsidRPr="00854298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q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-0,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Найдите 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854298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четырех первых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3F5E3A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0,44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3F5E3A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я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с положительным знаменателем известно, чт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1 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3-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Найдите сумму первых четырех членов этой прогрессии.</w:t>
            </w:r>
          </w:p>
        </w:tc>
        <w:tc>
          <w:tcPr>
            <w:tcW w:w="4785" w:type="dxa"/>
          </w:tcPr>
          <w:p w:rsidR="00AB76C4" w:rsidRPr="003F5E3A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пяты член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>=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Pr="003F5E3A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29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осьми первых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если ее первый член равен 4,а знаменатель равен -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3F5E3A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шестой член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но, </w:t>
            </w:r>
          </w:p>
          <w:p w:rsidR="00AB76C4" w:rsidRPr="003F5E3A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3</w:t>
            </w:r>
            <w:r w:rsidRPr="00854298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,4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F5E3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3F5E3A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5</w:t>
            </w:r>
            <w:r w:rsidRPr="003F5E3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  <w:r w:rsidRPr="003F5E3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B76C4" w:rsidRPr="003F5E3A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85429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умма первых семи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287F8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7</w:t>
            </w:r>
            <w:r w:rsidRPr="0085429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а знаменатель </w:t>
            </w:r>
            <w:r w:rsidRPr="00854298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q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-0,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Найдите 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854298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854298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пяти первых членов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3F5E3A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8, </w:t>
            </w:r>
            <w:r w:rsidRPr="003F5E3A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0,3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я геометрической прогрессии (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с отрицательным знаменателем известно, что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1 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3+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Найдите сумму первых четырех членов этой прогрессии.</w:t>
            </w:r>
          </w:p>
        </w:tc>
      </w:tr>
    </w:tbl>
    <w:p w:rsidR="00AB76C4" w:rsidRDefault="00AB76C4" w:rsidP="00AB76C4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B76C4" w:rsidTr="00AB76C4">
        <w:tc>
          <w:tcPr>
            <w:tcW w:w="4785" w:type="dxa"/>
          </w:tcPr>
          <w:p w:rsidR="00AB76C4" w:rsidRPr="00A262DF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. Элементы комбинаторики и теории вероятностей.</w:t>
            </w:r>
          </w:p>
        </w:tc>
        <w:tc>
          <w:tcPr>
            <w:tcW w:w="4785" w:type="dxa"/>
          </w:tcPr>
          <w:p w:rsidR="00AB76C4" w:rsidRPr="00A262DF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. Элементы комбинаторики и теории вероятностей.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лько можно составить различных трехзначных чисел из цифр 1, 3, 7, 9 без повторения цифр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 8 спортсменов команды, успешно выступивших на районных соревнованиях, надо выбрать 3 для участия в областных соревнованиях. Сколько существует способов, чтобы сделать такой выбор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лько существует способов выбора из 10 одноклассников 2 учеников для участия в концерте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пачке 8 тетрадей в линейку и 4 в клетку. Из пачки наугад берут 2 тетради. Какова вероятность того, сто обе тетради окажутся в линейку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262DF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я украшения елки принесли коробку, в которой 8 красных, 5 желтых, 6 серебря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шаров. Из коробки наугад вынимают один шар. Какова вероятность того, что он окажется красным?</w:t>
            </w:r>
          </w:p>
        </w:tc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лько можно составить различных трехзначных чисел из цифр 1, 2, 6, 8 без повторения цифр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 9 спортсменов команды, успешно выступивших на районных соревнованиях, надо выбрать 3 для участия в областных соревнованиях. Сколько существует способов, чтобы сделать такой выбор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олько существует способов выбора из 14 предложенных  2 лотерейных билетов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 пачке 6 тетрадей в линейку и 3 в клетку. Из пачки наугад берут 2 тетради. Какова вероятность того, сто обе тетради окажутся в линейку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A262DF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я украшения елки принесли коробку, в которой 8 красных, 5 желтых, 6 серебряных шаров. Из коробки наугад вынимают один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шар. Какова вероятность того, что он окажется серебряным?</w:t>
            </w:r>
          </w:p>
        </w:tc>
      </w:tr>
    </w:tbl>
    <w:p w:rsidR="00AB76C4" w:rsidRDefault="00AB76C4" w:rsidP="00AB76C4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5"/>
      </w:tblGrid>
      <w:tr w:rsidR="00AB76C4" w:rsidTr="00AB76C4">
        <w:tc>
          <w:tcPr>
            <w:tcW w:w="4785" w:type="dxa"/>
          </w:tcPr>
          <w:p w:rsidR="00AB76C4" w:rsidRPr="00985A06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4785" w:type="dxa"/>
          </w:tcPr>
          <w:p w:rsidR="00AB76C4" w:rsidRDefault="00AB76C4" w:rsidP="00AB76C4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.</w:t>
            </w:r>
          </w:p>
        </w:tc>
      </w:tr>
      <w:tr w:rsidR="00AB76C4" w:rsidTr="00AB76C4"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785" w:type="dxa"/>
          </w:tcPr>
          <w:p w:rsidR="00AB76C4" w:rsidRPr="00E003D1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3D1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B76C4" w:rsidTr="00AB76C4">
        <w:tc>
          <w:tcPr>
            <w:tcW w:w="4785" w:type="dxa"/>
          </w:tcPr>
          <w:p w:rsidR="00AB76C4" w:rsidRDefault="00AB76C4" w:rsidP="00AB76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 рисунке изображен график температуры воздуха в течение суток. Укажите промежутки времени, когда температуры возрастала и когда убывала. Чему равны наибольшее и наименьшее значение температуры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45E63D0" wp14:editId="5427F402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8415</wp:posOffset>
                      </wp:positionV>
                      <wp:extent cx="0" cy="1638300"/>
                      <wp:effectExtent l="57150" t="22860" r="57150" b="5715"/>
                      <wp:wrapNone/>
                      <wp:docPr id="64" name="Прямая со стрелкой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638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9C64CA2" id="Прямая со стрелкой 64" o:spid="_x0000_s1026" type="#_x0000_t32" style="position:absolute;margin-left:24.45pt;margin-top:1.45pt;width:0;height:129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Т, 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۫۫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BC8DB94" wp14:editId="039C70FF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54940</wp:posOffset>
                      </wp:positionV>
                      <wp:extent cx="1200150" cy="887730"/>
                      <wp:effectExtent l="19050" t="18415" r="19050" b="17780"/>
                      <wp:wrapNone/>
                      <wp:docPr id="63" name="Полилиния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00150" cy="887730"/>
                              </a:xfrm>
                              <a:custGeom>
                                <a:avLst/>
                                <a:gdLst>
                                  <a:gd name="T0" fmla="*/ 50 w 1940"/>
                                  <a:gd name="T1" fmla="*/ 787 h 1398"/>
                                  <a:gd name="T2" fmla="*/ 50 w 1940"/>
                                  <a:gd name="T3" fmla="*/ 936 h 1398"/>
                                  <a:gd name="T4" fmla="*/ 350 w 1940"/>
                                  <a:gd name="T5" fmla="*/ 1251 h 1398"/>
                                  <a:gd name="T6" fmla="*/ 1040 w 1940"/>
                                  <a:gd name="T7" fmla="*/ 52 h 1398"/>
                                  <a:gd name="T8" fmla="*/ 1940 w 1940"/>
                                  <a:gd name="T9" fmla="*/ 936 h 139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940" h="1398">
                                    <a:moveTo>
                                      <a:pt x="50" y="787"/>
                                    </a:moveTo>
                                    <a:cubicBezTo>
                                      <a:pt x="25" y="823"/>
                                      <a:pt x="0" y="859"/>
                                      <a:pt x="50" y="936"/>
                                    </a:cubicBezTo>
                                    <a:cubicBezTo>
                                      <a:pt x="100" y="1013"/>
                                      <a:pt x="185" y="1398"/>
                                      <a:pt x="350" y="1251"/>
                                    </a:cubicBezTo>
                                    <a:cubicBezTo>
                                      <a:pt x="515" y="1104"/>
                                      <a:pt x="775" y="104"/>
                                      <a:pt x="1040" y="52"/>
                                    </a:cubicBezTo>
                                    <a:cubicBezTo>
                                      <a:pt x="1305" y="0"/>
                                      <a:pt x="1790" y="789"/>
                                      <a:pt x="1940" y="936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9B0C54C" id="Полилиния 63" o:spid="_x0000_s1026" style="position:absolute;margin-left:24.45pt;margin-top:12.2pt;width:94.5pt;height:69.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40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" path="m50,787c25,823,,859,50,936v50,77,135,462,300,315c515,1104,775,104,1040,52,1305,,1790,789,1940,936e" filled="f" strokeweight="2.25pt">
                      <v:path arrowok="t" o:connecttype="custom" o:connectlocs="30932,499745;30932,594360;216522,794385;643379,33020;1200150,594360" o:connectangles="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3A78AE7" wp14:editId="6D889675">
                      <wp:simplePos x="0" y="0"/>
                      <wp:positionH relativeFrom="column">
                        <wp:posOffset>1510665</wp:posOffset>
                      </wp:positionH>
                      <wp:positionV relativeFrom="paragraph">
                        <wp:posOffset>7620</wp:posOffset>
                      </wp:positionV>
                      <wp:extent cx="0" cy="1122680"/>
                      <wp:effectExtent l="9525" t="13970" r="9525" b="6350"/>
                      <wp:wrapNone/>
                      <wp:docPr id="62" name="Прямая со стрелкой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2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1CA7585" id="Прямая со стрелкой 62" o:spid="_x0000_s1026" type="#_x0000_t32" style="position:absolute;margin-left:118.95pt;margin-top:.6pt;width:0;height:88.4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C00FED7" wp14:editId="3D3D4D28">
                      <wp:simplePos x="0" y="0"/>
                      <wp:positionH relativeFrom="column">
                        <wp:posOffset>1320165</wp:posOffset>
                      </wp:positionH>
                      <wp:positionV relativeFrom="paragraph">
                        <wp:posOffset>8255</wp:posOffset>
                      </wp:positionV>
                      <wp:extent cx="0" cy="1122680"/>
                      <wp:effectExtent l="9525" t="5080" r="9525" b="5715"/>
                      <wp:wrapNone/>
                      <wp:docPr id="61" name="Прямая со стрелкой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2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AB40B3E" id="Прямая со стрелкой 61" o:spid="_x0000_s1026" type="#_x0000_t32" style="position:absolute;margin-left:103.95pt;margin-top:.65pt;width:0;height:88.4pt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3C5C335" wp14:editId="04DEB3A1">
                      <wp:simplePos x="0" y="0"/>
                      <wp:positionH relativeFrom="column">
                        <wp:posOffset>1139190</wp:posOffset>
                      </wp:positionH>
                      <wp:positionV relativeFrom="paragraph">
                        <wp:posOffset>8255</wp:posOffset>
                      </wp:positionV>
                      <wp:extent cx="0" cy="1122680"/>
                      <wp:effectExtent l="9525" t="5080" r="9525" b="5715"/>
                      <wp:wrapNone/>
                      <wp:docPr id="60" name="Прямая со стрелкой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2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E4A6B1B" id="Прямая со стрелкой 60" o:spid="_x0000_s1026" type="#_x0000_t32" style="position:absolute;margin-left:89.7pt;margin-top:.65pt;width:0;height:88.4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E9DE633" wp14:editId="3A953401">
                      <wp:simplePos x="0" y="0"/>
                      <wp:positionH relativeFrom="column">
                        <wp:posOffset>939165</wp:posOffset>
                      </wp:positionH>
                      <wp:positionV relativeFrom="paragraph">
                        <wp:posOffset>8255</wp:posOffset>
                      </wp:positionV>
                      <wp:extent cx="0" cy="1122680"/>
                      <wp:effectExtent l="9525" t="5080" r="9525" b="5715"/>
                      <wp:wrapNone/>
                      <wp:docPr id="59" name="Прямая со стрелкой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2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63ACD4D" id="Прямая со стрелкой 59" o:spid="_x0000_s1026" type="#_x0000_t32" style="position:absolute;margin-left:73.95pt;margin-top:.65pt;width:0;height:88.4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8F8DF69" wp14:editId="4E9F78D7">
                      <wp:simplePos x="0" y="0"/>
                      <wp:positionH relativeFrom="column">
                        <wp:posOffset>720090</wp:posOffset>
                      </wp:positionH>
                      <wp:positionV relativeFrom="paragraph">
                        <wp:posOffset>7620</wp:posOffset>
                      </wp:positionV>
                      <wp:extent cx="0" cy="1122680"/>
                      <wp:effectExtent l="9525" t="13970" r="9525" b="6350"/>
                      <wp:wrapNone/>
                      <wp:docPr id="58" name="Прямая со стрелкой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2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044B3CF" id="Прямая со стрелкой 58" o:spid="_x0000_s1026" type="#_x0000_t32" style="position:absolute;margin-left:56.7pt;margin-top:.6pt;width:0;height:88.4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6EBA4B3" wp14:editId="291A43A4">
                      <wp:simplePos x="0" y="0"/>
                      <wp:positionH relativeFrom="column">
                        <wp:posOffset>501015</wp:posOffset>
                      </wp:positionH>
                      <wp:positionV relativeFrom="paragraph">
                        <wp:posOffset>7620</wp:posOffset>
                      </wp:positionV>
                      <wp:extent cx="0" cy="1123315"/>
                      <wp:effectExtent l="9525" t="13970" r="9525" b="5715"/>
                      <wp:wrapNone/>
                      <wp:docPr id="57" name="Прямая со стрелкой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1233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55CDA99" id="Прямая со стрелкой 57" o:spid="_x0000_s1026" type="#_x0000_t32" style="position:absolute;margin-left:39.45pt;margin-top:.6pt;width:0;height:88.45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FA1B188" wp14:editId="2924AF23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2700</wp:posOffset>
                      </wp:positionV>
                      <wp:extent cx="1409700" cy="0"/>
                      <wp:effectExtent l="9525" t="13335" r="9525" b="5715"/>
                      <wp:wrapNone/>
                      <wp:docPr id="56" name="Прямая со стрелкой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9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0F19ADC" id="Прямая со стрелкой 56" o:spid="_x0000_s1026" type="#_x0000_t32" style="position:absolute;margin-left:24.45pt;margin-top:1pt;width:111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5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F5F8796" wp14:editId="0EE17656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8415</wp:posOffset>
                      </wp:positionV>
                      <wp:extent cx="1409700" cy="0"/>
                      <wp:effectExtent l="9525" t="12700" r="9525" b="6350"/>
                      <wp:wrapNone/>
                      <wp:docPr id="55" name="Прямая со стрелкой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9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85D802B" id="Прямая со стрелкой 55" o:spid="_x0000_s1026" type="#_x0000_t32" style="position:absolute;margin-left:24.45pt;margin-top:1.45pt;width:111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4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A8589FF" wp14:editId="700BE3C9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33655</wp:posOffset>
                      </wp:positionV>
                      <wp:extent cx="1409700" cy="0"/>
                      <wp:effectExtent l="9525" t="12700" r="9525" b="6350"/>
                      <wp:wrapNone/>
                      <wp:docPr id="54" name="Прямая со стрелкой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9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5E6DBA8" id="Прямая со стрелкой 54" o:spid="_x0000_s1026" type="#_x0000_t32" style="position:absolute;margin-left:24.45pt;margin-top:2.65pt;width:111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3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32E8272" wp14:editId="7A4EFC98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48895</wp:posOffset>
                      </wp:positionV>
                      <wp:extent cx="1409700" cy="0"/>
                      <wp:effectExtent l="9525" t="12700" r="9525" b="6350"/>
                      <wp:wrapNone/>
                      <wp:docPr id="53" name="Прямая со стрелкой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9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2A7D9EE" id="Прямая со стрелкой 53" o:spid="_x0000_s1026" type="#_x0000_t32" style="position:absolute;margin-left:24.45pt;margin-top:3.85pt;width:111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2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33D415D" wp14:editId="2001673A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73660</wp:posOffset>
                      </wp:positionV>
                      <wp:extent cx="1409700" cy="0"/>
                      <wp:effectExtent l="9525" t="12700" r="9525" b="6350"/>
                      <wp:wrapNone/>
                      <wp:docPr id="52" name="Прямая со стрелкой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9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0EF9263" id="Прямая со стрелкой 52" o:spid="_x0000_s1026" type="#_x0000_t32" style="position:absolute;margin-left:24.45pt;margin-top:5.8pt;width:111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1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0E1D8C2" wp14:editId="23458FA0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79375</wp:posOffset>
                      </wp:positionV>
                      <wp:extent cx="2162175" cy="0"/>
                      <wp:effectExtent l="9525" t="60325" r="19050" b="53975"/>
                      <wp:wrapNone/>
                      <wp:docPr id="51" name="Прямая со стрелкой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162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298C81A" id="Прямая со стрелкой 51" o:spid="_x0000_s1026" type="#_x0000_t32" style="position:absolute;margin-left:24.45pt;margin-top:6.25pt;width:170.2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0    4                         24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AB76C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 (х-5)(х+2)≥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 4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=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х+у=4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,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5.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7E3EA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6х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-5х+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При каких значениях 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значения </w:t>
            </w:r>
            <w:proofErr w:type="gramStart"/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оложительны?</w:t>
            </w:r>
          </w:p>
          <w:p w:rsidR="00AB76C4" w:rsidRPr="007E3EA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четырнадцатый член и разность арифметической прогрессии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10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7E3EA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105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Теплоход прошел по течению и против течения реки по 48 км, затратив на весь путь 5 ч.  Какова собственная скорость теплохода, если скорость течения реки 4 км/ч?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8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область определения функции</w:t>
            </w:r>
          </w:p>
          <w:p w:rsidR="00AB76C4" w:rsidRPr="001A5336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y-14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</m:t>
                    </m:r>
                  </m:den>
                </m:f>
              </m:oMath>
            </m:oMathPara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9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положительные значения </w:t>
            </w:r>
            <w:r w:rsidRPr="001A533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для которых выполнено неравенство</w:t>
            </w:r>
          </w:p>
          <w:p w:rsidR="00AB76C4" w:rsidRPr="00985A06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i/>
                <w:sz w:val="24"/>
                <w:szCs w:val="24"/>
              </w:rPr>
              <w:t>4х-х</w:t>
            </w:r>
            <w:r w:rsidRPr="001A5336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≤ 3</w:t>
            </w:r>
          </w:p>
        </w:tc>
        <w:tc>
          <w:tcPr>
            <w:tcW w:w="4785" w:type="dxa"/>
          </w:tcPr>
          <w:p w:rsidR="00AB76C4" w:rsidRDefault="00AB76C4" w:rsidP="00AB76C4"/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 рисунке изображен график температуры воздуха в течение суток. Укажите промежутки времени, когда температуры возрастала и когда убывала. Чему равны наибольшее и наименьшее значение температуры?</w:t>
            </w:r>
          </w:p>
          <w:p w:rsidR="00AB76C4" w:rsidRDefault="00AB76C4" w:rsidP="00AB76C4"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EA3BE6C" wp14:editId="2ACD1226">
                      <wp:simplePos x="0" y="0"/>
                      <wp:positionH relativeFrom="column">
                        <wp:posOffset>739775</wp:posOffset>
                      </wp:positionH>
                      <wp:positionV relativeFrom="paragraph">
                        <wp:posOffset>52070</wp:posOffset>
                      </wp:positionV>
                      <wp:extent cx="635" cy="1696720"/>
                      <wp:effectExtent l="57785" t="19050" r="55880" b="8255"/>
                      <wp:wrapNone/>
                      <wp:docPr id="50" name="Прямая со стрелкой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1696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7053D21" id="Прямая со стрелкой 50" o:spid="_x0000_s1026" type="#_x0000_t32" style="position:absolute;margin-left:58.25pt;margin-top:4.1pt;width:.05pt;height:133.6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" strokeweight="1pt">
                      <v:stroke endarrow="block"/>
                    </v:shape>
                  </w:pict>
                </mc:Fallback>
              </mc:AlternateContent>
            </w:r>
            <w:r>
              <w:t xml:space="preserve">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, </w:t>
            </w:r>
            <w:r>
              <w:rPr>
                <w:rFonts w:ascii="Times New Roman" w:hAnsi="Times New Roman" w:cs="Times New Roman"/>
                <w:sz w:val="24"/>
                <w:szCs w:val="24"/>
                <w:rtl/>
              </w:rPr>
              <w:t>۫۫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83DF846" wp14:editId="1C6A5F50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9845</wp:posOffset>
                      </wp:positionV>
                      <wp:extent cx="1352550" cy="0"/>
                      <wp:effectExtent l="9525" t="13970" r="9525" b="5080"/>
                      <wp:wrapNone/>
                      <wp:docPr id="49" name="Прямая со стрелкой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B1EE93A" id="Прямая со стрелкой 49" o:spid="_x0000_s1026" type="#_x0000_t32" style="position:absolute;margin-left:58.2pt;margin-top:2.35pt;width:106.5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37D73749" wp14:editId="5670C056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66675</wp:posOffset>
                      </wp:positionV>
                      <wp:extent cx="1123950" cy="1242695"/>
                      <wp:effectExtent l="19050" t="22225" r="19050" b="20955"/>
                      <wp:wrapNone/>
                      <wp:docPr id="48" name="Полилиния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23950" cy="1242695"/>
                              </a:xfrm>
                              <a:custGeom>
                                <a:avLst/>
                                <a:gdLst>
                                  <a:gd name="T0" fmla="*/ 0 w 1770"/>
                                  <a:gd name="T1" fmla="*/ 710 h 1957"/>
                                  <a:gd name="T2" fmla="*/ 1005 w 1770"/>
                                  <a:gd name="T3" fmla="*/ 29 h 1957"/>
                                  <a:gd name="T4" fmla="*/ 1305 w 1770"/>
                                  <a:gd name="T5" fmla="*/ 884 h 1957"/>
                                  <a:gd name="T6" fmla="*/ 1590 w 1770"/>
                                  <a:gd name="T7" fmla="*/ 1825 h 1957"/>
                                  <a:gd name="T8" fmla="*/ 1770 w 1770"/>
                                  <a:gd name="T9" fmla="*/ 1679 h 195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770" h="1957">
                                    <a:moveTo>
                                      <a:pt x="0" y="710"/>
                                    </a:moveTo>
                                    <a:cubicBezTo>
                                      <a:pt x="394" y="355"/>
                                      <a:pt x="788" y="0"/>
                                      <a:pt x="1005" y="29"/>
                                    </a:cubicBezTo>
                                    <a:cubicBezTo>
                                      <a:pt x="1222" y="58"/>
                                      <a:pt x="1208" y="585"/>
                                      <a:pt x="1305" y="884"/>
                                    </a:cubicBezTo>
                                    <a:cubicBezTo>
                                      <a:pt x="1402" y="1183"/>
                                      <a:pt x="1512" y="1693"/>
                                      <a:pt x="1590" y="1825"/>
                                    </a:cubicBezTo>
                                    <a:cubicBezTo>
                                      <a:pt x="1668" y="1957"/>
                                      <a:pt x="1740" y="1718"/>
                                      <a:pt x="1770" y="1679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E0844B2" id="Полилиния 48" o:spid="_x0000_s1026" style="position:absolute;margin-left:58.2pt;margin-top:5.25pt;width:88.5pt;height:97.8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70,1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" path="m,710c394,355,788,,1005,29v217,29,203,556,300,855c1402,1183,1512,1693,1590,1825v78,132,150,-107,180,-146e" filled="f" strokeweight="2.25pt">
                      <v:path arrowok="t" o:connecttype="custom" o:connectlocs="0,450850;638175,18415;828675,561340;1009650,1158875;1123950,1066165" o:connectangles="0,0,0,0,0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3E8F94C2" wp14:editId="254AB770">
                      <wp:simplePos x="0" y="0"/>
                      <wp:positionH relativeFrom="column">
                        <wp:posOffset>1863090</wp:posOffset>
                      </wp:positionH>
                      <wp:positionV relativeFrom="paragraph">
                        <wp:posOffset>29845</wp:posOffset>
                      </wp:positionV>
                      <wp:extent cx="0" cy="1279525"/>
                      <wp:effectExtent l="9525" t="13970" r="9525" b="11430"/>
                      <wp:wrapNone/>
                      <wp:docPr id="47" name="Прямая со стрелкой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ACEA2F4" id="Прямая со стрелкой 47" o:spid="_x0000_s1026" type="#_x0000_t32" style="position:absolute;margin-left:146.7pt;margin-top:2.35pt;width:0;height:100.75pt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E6BF8D0" wp14:editId="4F351515">
                      <wp:simplePos x="0" y="0"/>
                      <wp:positionH relativeFrom="column">
                        <wp:posOffset>1682115</wp:posOffset>
                      </wp:positionH>
                      <wp:positionV relativeFrom="paragraph">
                        <wp:posOffset>29845</wp:posOffset>
                      </wp:positionV>
                      <wp:extent cx="0" cy="1279525"/>
                      <wp:effectExtent l="9525" t="13970" r="9525" b="11430"/>
                      <wp:wrapNone/>
                      <wp:docPr id="46" name="Прямая со стрелкой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0071BDE" id="Прямая со стрелкой 46" o:spid="_x0000_s1026" type="#_x0000_t32" style="position:absolute;margin-left:132.45pt;margin-top:2.35pt;width:0;height:100.75pt;flip: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276B872" wp14:editId="5F8EC3E1">
                      <wp:simplePos x="0" y="0"/>
                      <wp:positionH relativeFrom="column">
                        <wp:posOffset>1482090</wp:posOffset>
                      </wp:positionH>
                      <wp:positionV relativeFrom="paragraph">
                        <wp:posOffset>29845</wp:posOffset>
                      </wp:positionV>
                      <wp:extent cx="0" cy="1279525"/>
                      <wp:effectExtent l="9525" t="13970" r="9525" b="11430"/>
                      <wp:wrapNone/>
                      <wp:docPr id="45" name="Прямая со стрелкой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32778BC" id="Прямая со стрелкой 45" o:spid="_x0000_s1026" type="#_x0000_t32" style="position:absolute;margin-left:116.7pt;margin-top:2.35pt;width:0;height:100.75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2FD801C" wp14:editId="52285ED4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29845</wp:posOffset>
                      </wp:positionV>
                      <wp:extent cx="0" cy="1279525"/>
                      <wp:effectExtent l="9525" t="13970" r="9525" b="11430"/>
                      <wp:wrapNone/>
                      <wp:docPr id="44" name="Прямая со стрелкой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8197EBA" id="Прямая со стрелкой 44" o:spid="_x0000_s1026" type="#_x0000_t32" style="position:absolute;margin-left:102.45pt;margin-top:2.35pt;width:0;height:100.75pt;flip:y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71CACEBF" wp14:editId="0C6A5D2A">
                      <wp:simplePos x="0" y="0"/>
                      <wp:positionH relativeFrom="column">
                        <wp:posOffset>920115</wp:posOffset>
                      </wp:positionH>
                      <wp:positionV relativeFrom="paragraph">
                        <wp:posOffset>29845</wp:posOffset>
                      </wp:positionV>
                      <wp:extent cx="9525" cy="1279525"/>
                      <wp:effectExtent l="9525" t="13970" r="9525" b="11430"/>
                      <wp:wrapNone/>
                      <wp:docPr id="43" name="Прямая со стрелкой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9525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6B936DC" id="Прямая со стрелкой 43" o:spid="_x0000_s1026" type="#_x0000_t32" style="position:absolute;margin-left:72.45pt;margin-top:2.35pt;width:.75pt;height:100.75pt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784DDC3" wp14:editId="6F3C62F2">
                      <wp:simplePos x="0" y="0"/>
                      <wp:positionH relativeFrom="column">
                        <wp:posOffset>1120140</wp:posOffset>
                      </wp:positionH>
                      <wp:positionV relativeFrom="paragraph">
                        <wp:posOffset>29845</wp:posOffset>
                      </wp:positionV>
                      <wp:extent cx="0" cy="1279525"/>
                      <wp:effectExtent l="9525" t="13970" r="9525" b="11430"/>
                      <wp:wrapNone/>
                      <wp:docPr id="42" name="Прямая со стрелкой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127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0BA8C62" id="Прямая со стрелкой 42" o:spid="_x0000_s1026" type="#_x0000_t32" style="position:absolute;margin-left:88.2pt;margin-top:2.35pt;width:0;height:100.7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3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AACC756" wp14:editId="51681DF6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54610</wp:posOffset>
                      </wp:positionV>
                      <wp:extent cx="1352550" cy="0"/>
                      <wp:effectExtent l="9525" t="13970" r="9525" b="5080"/>
                      <wp:wrapNone/>
                      <wp:docPr id="41" name="Прямая со стрелкой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0F56DFF" id="Прямая со стрелкой 41" o:spid="_x0000_s1026" type="#_x0000_t32" style="position:absolute;margin-left:58.2pt;margin-top:4.3pt;width:106.5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2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252399D" wp14:editId="47790E4E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98425</wp:posOffset>
                      </wp:positionV>
                      <wp:extent cx="1352550" cy="0"/>
                      <wp:effectExtent l="9525" t="13970" r="9525" b="5080"/>
                      <wp:wrapNone/>
                      <wp:docPr id="40" name="Прямая со стрелкой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9F35D0C" id="Прямая со стрелкой 40" o:spid="_x0000_s1026" type="#_x0000_t32" style="position:absolute;margin-left:58.2pt;margin-top:7.75pt;width:106.5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1</w:t>
            </w:r>
          </w:p>
          <w:p w:rsidR="00AB76C4" w:rsidRPr="00DB2A4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A26B11D" wp14:editId="096552CC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132715</wp:posOffset>
                      </wp:positionV>
                      <wp:extent cx="1895475" cy="0"/>
                      <wp:effectExtent l="9525" t="61595" r="19050" b="62230"/>
                      <wp:wrapNone/>
                      <wp:docPr id="39" name="Прямая со стрелкой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95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7A5EC6E" id="Прямая со стрелкой 39" o:spid="_x0000_s1026" type="#_x0000_t32" style="position:absolute;margin-left:58.2pt;margin-top:10.45pt;width:149.25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" strokeweight="1.5pt">
                      <v:stroke endarrow="block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0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ч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0F260480" wp14:editId="4087524E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157480</wp:posOffset>
                      </wp:positionV>
                      <wp:extent cx="1352550" cy="0"/>
                      <wp:effectExtent l="9525" t="13970" r="9525" b="5080"/>
                      <wp:wrapNone/>
                      <wp:docPr id="38" name="Прямая со стрелкой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6ABFDF85" id="Прямая со стрелкой 38" o:spid="_x0000_s1026" type="#_x0000_t32" style="position:absolute;margin-left:58.2pt;margin-top:12.4pt;width:106.5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-1       4                       24               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-2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26D4FD5" wp14:editId="569C5B85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-2540</wp:posOffset>
                      </wp:positionV>
                      <wp:extent cx="1352550" cy="0"/>
                      <wp:effectExtent l="9525" t="13970" r="9525" b="5080"/>
                      <wp:wrapNone/>
                      <wp:docPr id="37" name="Прямая со стрелкой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289ECCA" id="Прямая со стрелкой 37" o:spid="_x0000_s1026" type="#_x0000_t32" style="position:absolute;margin-left:58.2pt;margin-top:-.2pt;width:106.5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-3</w: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76FDF8C" wp14:editId="29DFDCB8">
                      <wp:simplePos x="0" y="0"/>
                      <wp:positionH relativeFrom="column">
                        <wp:posOffset>739140</wp:posOffset>
                      </wp:positionH>
                      <wp:positionV relativeFrom="paragraph">
                        <wp:posOffset>29210</wp:posOffset>
                      </wp:positionV>
                      <wp:extent cx="1352550" cy="0"/>
                      <wp:effectExtent l="9525" t="11430" r="9525" b="7620"/>
                      <wp:wrapNone/>
                      <wp:docPr id="36" name="Прямая со стрелкой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E91DC72" id="Прямая со стрелкой 36" o:spid="_x0000_s1026" type="#_x0000_t32" style="position:absolute;margin-left:58.2pt;margin-top:2.3pt;width:106.5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"/>
                  </w:pict>
                </mc:Fallback>
              </mc:AlternateContent>
            </w: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1A5336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 (х-8)(х+3)≤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 3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2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6=0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AB76C4" w:rsidRDefault="00957AF9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х+у=4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,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у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=2.</m:t>
                        </m:r>
                      </m:e>
                    </m:eqArr>
                  </m:e>
                </m:d>
              </m:oMath>
            </m:oMathPara>
          </w:p>
          <w:p w:rsidR="00AB76C4" w:rsidRDefault="00AB76C4" w:rsidP="00AB76C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AB76C4" w:rsidRPr="007E3EA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5.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Постройте график функции 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=х</w:t>
            </w:r>
            <w:proofErr w:type="gramStart"/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+4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+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При каких значениях </w:t>
            </w:r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значения </w:t>
            </w:r>
            <w:proofErr w:type="gramStart"/>
            <w:r w:rsidRPr="007E3EA4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у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положительны?</w:t>
            </w:r>
          </w:p>
          <w:p w:rsidR="00AB76C4" w:rsidRPr="007E3EA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одиннадцатый член и разность арифметической прогрессии, есл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-88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7E3EA4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=22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DB2A4E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7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Длина диагонали прямоугольника равна 25 см, а его площадь – 300 с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 Найдите стороны прямоугольника.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8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область определения функции</w:t>
            </w:r>
          </w:p>
          <w:p w:rsidR="00AB76C4" w:rsidRPr="001A5336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5y+2</m:t>
                        </m:r>
                      </m:e>
                    </m:rad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4</m:t>
                    </m:r>
                  </m:den>
                </m:f>
              </m:oMath>
            </m:oMathPara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A5336">
              <w:rPr>
                <w:rFonts w:ascii="Times New Roman" w:hAnsi="Times New Roman" w:cs="Times New Roman"/>
                <w:b/>
                <w:sz w:val="24"/>
                <w:szCs w:val="24"/>
              </w:rPr>
              <w:t>9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Найдите отрицательные значения </w:t>
            </w:r>
            <w:r w:rsidRPr="001A533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для которых выполнено неравенство</w:t>
            </w:r>
          </w:p>
          <w:p w:rsidR="00AB76C4" w:rsidRDefault="00AB76C4" w:rsidP="00AB76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B76C4" w:rsidRPr="00DB2A4E" w:rsidRDefault="00AB76C4" w:rsidP="00AB76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17A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 w:rsidRPr="004A517A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proofErr w:type="gramEnd"/>
            <w:r w:rsidRPr="004A517A">
              <w:rPr>
                <w:rFonts w:ascii="Times New Roman" w:hAnsi="Times New Roman" w:cs="Times New Roman"/>
                <w:i/>
                <w:sz w:val="24"/>
                <w:szCs w:val="24"/>
              </w:rPr>
              <w:t>+3х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≥ -2</w:t>
            </w:r>
          </w:p>
        </w:tc>
      </w:tr>
    </w:tbl>
    <w:p w:rsidR="00AB76C4" w:rsidRPr="00796A78" w:rsidRDefault="00AB76C4" w:rsidP="00AB76C4"/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Pr="00B84E19" w:rsidRDefault="00AB76C4" w:rsidP="00AB76C4">
      <w:pPr>
        <w:pStyle w:val="ae"/>
        <w:spacing w:before="0" w:beforeAutospacing="0" w:after="0" w:afterAutospacing="0"/>
        <w:jc w:val="center"/>
        <w:rPr>
          <w:b/>
          <w:sz w:val="28"/>
          <w:szCs w:val="28"/>
        </w:rPr>
      </w:pPr>
      <w:r w:rsidRPr="00B84E19">
        <w:rPr>
          <w:b/>
          <w:sz w:val="28"/>
          <w:szCs w:val="28"/>
        </w:rPr>
        <w:t>Критерии оценивания</w:t>
      </w:r>
    </w:p>
    <w:p w:rsidR="00AB76C4" w:rsidRDefault="00AB76C4" w:rsidP="00AB76C4">
      <w:pPr>
        <w:pStyle w:val="ae"/>
        <w:spacing w:before="0" w:beforeAutospacing="0" w:after="0" w:afterAutospacing="0"/>
        <w:jc w:val="center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1.</w:t>
      </w:r>
      <w:r>
        <w:rPr>
          <w:b/>
          <w:bCs/>
          <w:i/>
          <w:iCs/>
          <w:sz w:val="27"/>
          <w:szCs w:val="27"/>
        </w:rPr>
        <w:t> Оценка письменных работ учащихся по математике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b/>
          <w:bCs/>
          <w:i/>
          <w:iCs/>
          <w:sz w:val="27"/>
          <w:szCs w:val="27"/>
        </w:rPr>
        <w:t>Отметка «5» </w:t>
      </w:r>
      <w:r>
        <w:rPr>
          <w:sz w:val="27"/>
          <w:szCs w:val="27"/>
        </w:rPr>
        <w:t>ставится, если: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 xml:space="preserve">- работа </w:t>
      </w:r>
      <w:proofErr w:type="gramStart"/>
      <w:r>
        <w:rPr>
          <w:sz w:val="27"/>
          <w:szCs w:val="27"/>
        </w:rPr>
        <w:t>выполнена</w:t>
      </w:r>
      <w:proofErr w:type="gramEnd"/>
      <w:r>
        <w:rPr>
          <w:sz w:val="27"/>
          <w:szCs w:val="27"/>
        </w:rPr>
        <w:t xml:space="preserve"> верно и полностью;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 xml:space="preserve">- в </w:t>
      </w:r>
      <w:proofErr w:type="gramStart"/>
      <w:r>
        <w:rPr>
          <w:sz w:val="27"/>
          <w:szCs w:val="27"/>
        </w:rPr>
        <w:t>логических рассуждениях</w:t>
      </w:r>
      <w:proofErr w:type="gramEnd"/>
      <w:r>
        <w:rPr>
          <w:sz w:val="27"/>
          <w:szCs w:val="27"/>
        </w:rPr>
        <w:t xml:space="preserve"> и обосновании решения нет пробелов и ошибок;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решение не содержит неверных математических утверждений (возможна одна неточность, описка, не являющаяся следствием незнания или непонимания учебного материала).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b/>
          <w:bCs/>
          <w:i/>
          <w:iCs/>
          <w:sz w:val="27"/>
          <w:szCs w:val="27"/>
        </w:rPr>
        <w:t>Отметка «4» </w:t>
      </w:r>
      <w:r>
        <w:rPr>
          <w:sz w:val="27"/>
          <w:szCs w:val="27"/>
        </w:rPr>
        <w:t>ставится, если: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допущена одна ошибка или два-три недочета в выкладках, рисунках, чертежах или графиках (если эти виды работы не являлись специальным объектом проверки);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выполнено без недочетов не менее ¾ заданий.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b/>
          <w:bCs/>
          <w:i/>
          <w:iCs/>
          <w:sz w:val="27"/>
          <w:szCs w:val="27"/>
        </w:rPr>
        <w:t>Отметка «3» </w:t>
      </w:r>
      <w:r>
        <w:rPr>
          <w:sz w:val="27"/>
          <w:szCs w:val="27"/>
        </w:rPr>
        <w:t>ставится, если: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допущены более одной ошибки или более трех недочетов в выкладках, чертежах или графиках, но учащийся владеет обязательными умениями по проверяемой теме; без недочетов выполнено не менее половины работы.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b/>
          <w:bCs/>
          <w:i/>
          <w:iCs/>
          <w:sz w:val="27"/>
          <w:szCs w:val="27"/>
        </w:rPr>
        <w:t>Отметка «2» </w:t>
      </w:r>
      <w:r>
        <w:rPr>
          <w:sz w:val="27"/>
          <w:szCs w:val="27"/>
        </w:rPr>
        <w:t>ставится, если: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допущены существенные ошибки, показавшие, что учащийся не владеет обязательными умениями по данной теме в полной мере;</w:t>
      </w: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sz w:val="27"/>
          <w:szCs w:val="27"/>
        </w:rPr>
        <w:t>- правильно выполнено менее половины работы</w:t>
      </w:r>
    </w:p>
    <w:p w:rsidR="00AB76C4" w:rsidRDefault="00AB76C4" w:rsidP="00AB76C4">
      <w:pPr>
        <w:pStyle w:val="ae"/>
        <w:spacing w:before="0" w:beforeAutospacing="0" w:after="0" w:afterAutospacing="0"/>
      </w:pPr>
    </w:p>
    <w:p w:rsidR="00AB76C4" w:rsidRDefault="00AB76C4" w:rsidP="00AB76C4">
      <w:pPr>
        <w:pStyle w:val="ae"/>
        <w:spacing w:before="0" w:beforeAutospacing="0" w:after="0" w:afterAutospacing="0"/>
      </w:pPr>
      <w:r>
        <w:rPr>
          <w:b/>
          <w:bCs/>
          <w:i/>
          <w:iCs/>
          <w:sz w:val="27"/>
          <w:szCs w:val="27"/>
        </w:rPr>
        <w:t>Отметка «1» </w:t>
      </w:r>
      <w:r>
        <w:rPr>
          <w:sz w:val="27"/>
          <w:szCs w:val="27"/>
        </w:rPr>
        <w:t>ставится, если:</w:t>
      </w:r>
    </w:p>
    <w:p w:rsidR="007B009F" w:rsidRDefault="00AB76C4" w:rsidP="00C129F2">
      <w:pPr>
        <w:pStyle w:val="ae"/>
        <w:spacing w:before="0" w:beforeAutospacing="0" w:after="0" w:afterAutospacing="0"/>
      </w:pPr>
      <w:r>
        <w:rPr>
          <w:sz w:val="27"/>
          <w:szCs w:val="27"/>
        </w:rPr>
        <w:t>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</w:t>
      </w:r>
      <w:bookmarkStart w:id="0" w:name="_GoBack"/>
      <w:bookmarkEnd w:id="0"/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1D06B9" w:rsidRPr="007B009F" w:rsidRDefault="001D06B9" w:rsidP="007B009F">
      <w:pPr>
        <w:spacing w:after="0" w:line="240" w:lineRule="auto"/>
        <w:jc w:val="right"/>
        <w:rPr>
          <w:rFonts w:ascii="Times New Roman" w:hAnsi="Times New Roman" w:cs="Times New Roman"/>
          <w:sz w:val="24"/>
        </w:rPr>
      </w:pPr>
    </w:p>
    <w:p w:rsidR="006D4D24" w:rsidRPr="00EA77B8" w:rsidRDefault="006D4D24" w:rsidP="001D06B9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sectPr w:rsidR="006D4D24" w:rsidRPr="00EA77B8" w:rsidSect="00525011">
      <w:footerReference w:type="default" r:id="rId34"/>
      <w:pgSz w:w="11906" w:h="16838"/>
      <w:pgMar w:top="851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2D71" w:rsidRDefault="007B2D71" w:rsidP="000009D4">
      <w:pPr>
        <w:spacing w:after="0" w:line="240" w:lineRule="auto"/>
      </w:pPr>
      <w:r>
        <w:separator/>
      </w:r>
    </w:p>
  </w:endnote>
  <w:endnote w:type="continuationSeparator" w:id="0">
    <w:p w:rsidR="007B2D71" w:rsidRDefault="007B2D71" w:rsidP="000009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2177785"/>
      <w:docPartObj>
        <w:docPartGallery w:val="Page Numbers (Bottom of Page)"/>
        <w:docPartUnique/>
      </w:docPartObj>
    </w:sdtPr>
    <w:sdtContent>
      <w:p w:rsidR="00957AF9" w:rsidRDefault="00957AF9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129F2">
          <w:rPr>
            <w:noProof/>
          </w:rPr>
          <w:t>31</w:t>
        </w:r>
        <w:r>
          <w:fldChar w:fldCharType="end"/>
        </w:r>
      </w:p>
    </w:sdtContent>
  </w:sdt>
  <w:p w:rsidR="00957AF9" w:rsidRDefault="00957AF9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2D71" w:rsidRDefault="007B2D71" w:rsidP="000009D4">
      <w:pPr>
        <w:spacing w:after="0" w:line="240" w:lineRule="auto"/>
      </w:pPr>
      <w:r>
        <w:separator/>
      </w:r>
    </w:p>
  </w:footnote>
  <w:footnote w:type="continuationSeparator" w:id="0">
    <w:p w:rsidR="007B2D71" w:rsidRDefault="007B2D71" w:rsidP="000009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36FE7"/>
    <w:multiLevelType w:val="hybridMultilevel"/>
    <w:tmpl w:val="65281E7C"/>
    <w:lvl w:ilvl="0" w:tplc="AED00A4C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0F6B5B"/>
    <w:multiLevelType w:val="hybridMultilevel"/>
    <w:tmpl w:val="549E95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B0FB6"/>
    <w:multiLevelType w:val="hybridMultilevel"/>
    <w:tmpl w:val="E5FA483A"/>
    <w:lvl w:ilvl="0" w:tplc="3E9C6D8E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410A789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D9A2B3FA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F1A6061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AD8C7C4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B0485C36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15F2536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87121E2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6F50DA9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0969278B"/>
    <w:multiLevelType w:val="hybridMultilevel"/>
    <w:tmpl w:val="7B48E08C"/>
    <w:lvl w:ilvl="0" w:tplc="D6EEF3AA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51BC334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415A698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6570F448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23FA859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210646B2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79F6667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7564EB5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2EB66DFC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0D604305"/>
    <w:multiLevelType w:val="hybridMultilevel"/>
    <w:tmpl w:val="45507D56"/>
    <w:lvl w:ilvl="0" w:tplc="A568F4EA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154E0CCA"/>
    <w:multiLevelType w:val="hybridMultilevel"/>
    <w:tmpl w:val="6144C9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B20A1F"/>
    <w:multiLevelType w:val="hybridMultilevel"/>
    <w:tmpl w:val="E39ED7DE"/>
    <w:lvl w:ilvl="0" w:tplc="0A4C5432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91922A8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931639D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C6A0780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F0BE37A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A654559A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8D10363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0590B716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6852AF7A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23C86544"/>
    <w:multiLevelType w:val="hybridMultilevel"/>
    <w:tmpl w:val="5A62EEBC"/>
    <w:lvl w:ilvl="0" w:tplc="553445C0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24020D3F"/>
    <w:multiLevelType w:val="hybridMultilevel"/>
    <w:tmpl w:val="A5BC9D0C"/>
    <w:lvl w:ilvl="0" w:tplc="495A68B8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C4E898BA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90DA692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1B24B84A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928209C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3CB8D02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E48ED384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E7181304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CB1A5458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>
    <w:nsid w:val="27813395"/>
    <w:multiLevelType w:val="hybridMultilevel"/>
    <w:tmpl w:val="F21843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CE2FCD"/>
    <w:multiLevelType w:val="hybridMultilevel"/>
    <w:tmpl w:val="EB50F86C"/>
    <w:lvl w:ilvl="0" w:tplc="D7FA3CA2">
      <w:start w:val="1"/>
      <w:numFmt w:val="decimal"/>
      <w:lvlText w:val="%1."/>
      <w:lvlJc w:val="left"/>
      <w:pPr>
        <w:ind w:left="404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94E6AC02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43D849A4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8C5C1FDA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64F205E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CAF013C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FCF8837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02803AA4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F5F8B1A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29961E9A"/>
    <w:multiLevelType w:val="multilevel"/>
    <w:tmpl w:val="456219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D0B486A"/>
    <w:multiLevelType w:val="hybridMultilevel"/>
    <w:tmpl w:val="87C63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7C3E66"/>
    <w:multiLevelType w:val="hybridMultilevel"/>
    <w:tmpl w:val="B27001BC"/>
    <w:lvl w:ilvl="0" w:tplc="EE6C3618">
      <w:start w:val="1"/>
      <w:numFmt w:val="decimal"/>
      <w:lvlText w:val="%1)"/>
      <w:lvlJc w:val="left"/>
      <w:pPr>
        <w:ind w:left="114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>
    <w:nsid w:val="309C1B91"/>
    <w:multiLevelType w:val="hybridMultilevel"/>
    <w:tmpl w:val="FC6432B4"/>
    <w:lvl w:ilvl="0" w:tplc="E6B2EC68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3A946EA5"/>
    <w:multiLevelType w:val="hybridMultilevel"/>
    <w:tmpl w:val="7520EDFA"/>
    <w:lvl w:ilvl="0" w:tplc="D10A1D54">
      <w:start w:val="1"/>
      <w:numFmt w:val="decimal"/>
      <w:lvlText w:val="%1)"/>
      <w:lvlJc w:val="left"/>
      <w:pPr>
        <w:ind w:left="1146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6">
    <w:nsid w:val="41535E27"/>
    <w:multiLevelType w:val="hybridMultilevel"/>
    <w:tmpl w:val="A5F0706E"/>
    <w:lvl w:ilvl="0" w:tplc="43F214BA">
      <w:start w:val="1"/>
      <w:numFmt w:val="decimal"/>
      <w:lvlText w:val="%1)"/>
      <w:lvlJc w:val="left"/>
      <w:pPr>
        <w:ind w:left="1146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>
    <w:nsid w:val="422C53A3"/>
    <w:multiLevelType w:val="hybridMultilevel"/>
    <w:tmpl w:val="B094BEF6"/>
    <w:lvl w:ilvl="0" w:tplc="AF3E591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424C16D3"/>
    <w:multiLevelType w:val="hybridMultilevel"/>
    <w:tmpl w:val="8B20E88C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19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FFB1145"/>
    <w:multiLevelType w:val="hybridMultilevel"/>
    <w:tmpl w:val="5F7CB596"/>
    <w:lvl w:ilvl="0" w:tplc="EA681812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EF72A7BE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A00440C0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8B084318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40C4223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2EE45114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DF9AC232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AB04456C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9A0A21EC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>
    <w:nsid w:val="500F0AC3"/>
    <w:multiLevelType w:val="hybridMultilevel"/>
    <w:tmpl w:val="0D582426"/>
    <w:lvl w:ilvl="0" w:tplc="875AF83E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5485422B"/>
    <w:multiLevelType w:val="hybridMultilevel"/>
    <w:tmpl w:val="6204BA70"/>
    <w:lvl w:ilvl="0" w:tplc="ED4E8018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9A288E68">
      <w:start w:val="1"/>
      <w:numFmt w:val="decimal"/>
      <w:lvlText w:val="%2."/>
      <w:lvlJc w:val="left"/>
      <w:pPr>
        <w:ind w:left="37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D5605968">
      <w:start w:val="1"/>
      <w:numFmt w:val="lowerRoman"/>
      <w:lvlText w:val="%3"/>
      <w:lvlJc w:val="left"/>
      <w:pPr>
        <w:ind w:left="145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605ABB3E">
      <w:start w:val="1"/>
      <w:numFmt w:val="decimal"/>
      <w:lvlText w:val="%4"/>
      <w:lvlJc w:val="left"/>
      <w:pPr>
        <w:ind w:left="217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CCFC6EA0">
      <w:start w:val="1"/>
      <w:numFmt w:val="lowerLetter"/>
      <w:lvlText w:val="%5"/>
      <w:lvlJc w:val="left"/>
      <w:pPr>
        <w:ind w:left="289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839A2FCE">
      <w:start w:val="1"/>
      <w:numFmt w:val="lowerRoman"/>
      <w:lvlText w:val="%6"/>
      <w:lvlJc w:val="left"/>
      <w:pPr>
        <w:ind w:left="361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6118675C">
      <w:start w:val="1"/>
      <w:numFmt w:val="decimal"/>
      <w:lvlText w:val="%7"/>
      <w:lvlJc w:val="left"/>
      <w:pPr>
        <w:ind w:left="433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B13E136C">
      <w:start w:val="1"/>
      <w:numFmt w:val="lowerLetter"/>
      <w:lvlText w:val="%8"/>
      <w:lvlJc w:val="left"/>
      <w:pPr>
        <w:ind w:left="505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8C3EBD22">
      <w:start w:val="1"/>
      <w:numFmt w:val="lowerRoman"/>
      <w:lvlText w:val="%9"/>
      <w:lvlJc w:val="left"/>
      <w:pPr>
        <w:ind w:left="5777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2D2D2D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>
    <w:nsid w:val="54C30838"/>
    <w:multiLevelType w:val="hybridMultilevel"/>
    <w:tmpl w:val="61A44E86"/>
    <w:lvl w:ilvl="0" w:tplc="B0FAE9D6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573855AE"/>
    <w:multiLevelType w:val="hybridMultilevel"/>
    <w:tmpl w:val="D3981F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5182B8E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99A361C"/>
    <w:multiLevelType w:val="hybridMultilevel"/>
    <w:tmpl w:val="F4225698"/>
    <w:lvl w:ilvl="0" w:tplc="E91432B6">
      <w:start w:val="1"/>
      <w:numFmt w:val="decimal"/>
      <w:lvlText w:val="%1."/>
      <w:lvlJc w:val="left"/>
      <w:pPr>
        <w:ind w:left="92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2" w:hanging="360"/>
      </w:pPr>
    </w:lvl>
    <w:lvl w:ilvl="2" w:tplc="0419001B" w:tentative="1">
      <w:start w:val="1"/>
      <w:numFmt w:val="lowerRoman"/>
      <w:lvlText w:val="%3."/>
      <w:lvlJc w:val="right"/>
      <w:pPr>
        <w:ind w:left="2362" w:hanging="180"/>
      </w:pPr>
    </w:lvl>
    <w:lvl w:ilvl="3" w:tplc="0419000F" w:tentative="1">
      <w:start w:val="1"/>
      <w:numFmt w:val="decimal"/>
      <w:lvlText w:val="%4."/>
      <w:lvlJc w:val="left"/>
      <w:pPr>
        <w:ind w:left="3082" w:hanging="360"/>
      </w:pPr>
    </w:lvl>
    <w:lvl w:ilvl="4" w:tplc="04190019" w:tentative="1">
      <w:start w:val="1"/>
      <w:numFmt w:val="lowerLetter"/>
      <w:lvlText w:val="%5."/>
      <w:lvlJc w:val="left"/>
      <w:pPr>
        <w:ind w:left="3802" w:hanging="360"/>
      </w:pPr>
    </w:lvl>
    <w:lvl w:ilvl="5" w:tplc="0419001B" w:tentative="1">
      <w:start w:val="1"/>
      <w:numFmt w:val="lowerRoman"/>
      <w:lvlText w:val="%6."/>
      <w:lvlJc w:val="right"/>
      <w:pPr>
        <w:ind w:left="4522" w:hanging="180"/>
      </w:pPr>
    </w:lvl>
    <w:lvl w:ilvl="6" w:tplc="0419000F" w:tentative="1">
      <w:start w:val="1"/>
      <w:numFmt w:val="decimal"/>
      <w:lvlText w:val="%7."/>
      <w:lvlJc w:val="left"/>
      <w:pPr>
        <w:ind w:left="5242" w:hanging="360"/>
      </w:pPr>
    </w:lvl>
    <w:lvl w:ilvl="7" w:tplc="04190019" w:tentative="1">
      <w:start w:val="1"/>
      <w:numFmt w:val="lowerLetter"/>
      <w:lvlText w:val="%8."/>
      <w:lvlJc w:val="left"/>
      <w:pPr>
        <w:ind w:left="5962" w:hanging="360"/>
      </w:pPr>
    </w:lvl>
    <w:lvl w:ilvl="8" w:tplc="041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26">
    <w:nsid w:val="5A6941A9"/>
    <w:multiLevelType w:val="hybridMultilevel"/>
    <w:tmpl w:val="2BD01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FB50B0"/>
    <w:multiLevelType w:val="hybridMultilevel"/>
    <w:tmpl w:val="589A7668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8">
    <w:nsid w:val="687D4996"/>
    <w:multiLevelType w:val="hybridMultilevel"/>
    <w:tmpl w:val="464673E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8B6D86"/>
    <w:multiLevelType w:val="hybridMultilevel"/>
    <w:tmpl w:val="7D7C76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C80EDA"/>
    <w:multiLevelType w:val="hybridMultilevel"/>
    <w:tmpl w:val="DE945A5E"/>
    <w:lvl w:ilvl="0" w:tplc="471C720E">
      <w:start w:val="1"/>
      <w:numFmt w:val="decimal"/>
      <w:lvlText w:val="%1."/>
      <w:lvlJc w:val="left"/>
      <w:pPr>
        <w:ind w:left="348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E4C60EF0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92AEBCC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BB18382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7C5AF72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E8521A22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1098F442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1C34541A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C16E438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/>
        <w:i w:val="0"/>
        <w:strike w:val="0"/>
        <w:dstrike w:val="0"/>
        <w:color w:val="000000"/>
        <w:sz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1">
    <w:nsid w:val="6BB30D76"/>
    <w:multiLevelType w:val="hybridMultilevel"/>
    <w:tmpl w:val="53AC7720"/>
    <w:lvl w:ilvl="0" w:tplc="B87AA3C6">
      <w:start w:val="1"/>
      <w:numFmt w:val="decimal"/>
      <w:lvlText w:val="%1)"/>
      <w:lvlJc w:val="left"/>
      <w:pPr>
        <w:ind w:left="1146" w:hanging="360"/>
      </w:pPr>
      <w:rPr>
        <w:rFonts w:eastAsiaTheme="minorEastAsia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2">
    <w:nsid w:val="6E3649DA"/>
    <w:multiLevelType w:val="hybridMultilevel"/>
    <w:tmpl w:val="9B86E56A"/>
    <w:lvl w:ilvl="0" w:tplc="AD2CFE48">
      <w:start w:val="1"/>
      <w:numFmt w:val="decimal"/>
      <w:lvlText w:val="%1)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6FBE13E4"/>
    <w:multiLevelType w:val="hybridMultilevel"/>
    <w:tmpl w:val="6DBC2B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AC4FC4"/>
    <w:multiLevelType w:val="hybridMultilevel"/>
    <w:tmpl w:val="35CAF78A"/>
    <w:lvl w:ilvl="0" w:tplc="13E6C042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517A60"/>
    <w:multiLevelType w:val="hybridMultilevel"/>
    <w:tmpl w:val="312240BA"/>
    <w:lvl w:ilvl="0" w:tplc="7BDACC26">
      <w:start w:val="1"/>
      <w:numFmt w:val="decimal"/>
      <w:lvlText w:val="%1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8"/>
  </w:num>
  <w:num w:numId="3">
    <w:abstractNumId w:val="34"/>
  </w:num>
  <w:num w:numId="4">
    <w:abstractNumId w:val="0"/>
  </w:num>
  <w:num w:numId="5">
    <w:abstractNumId w:val="33"/>
  </w:num>
  <w:num w:numId="6">
    <w:abstractNumId w:val="25"/>
  </w:num>
  <w:num w:numId="7">
    <w:abstractNumId w:val="24"/>
  </w:num>
  <w:num w:numId="8">
    <w:abstractNumId w:val="35"/>
  </w:num>
  <w:num w:numId="9">
    <w:abstractNumId w:val="27"/>
  </w:num>
  <w:num w:numId="10">
    <w:abstractNumId w:val="19"/>
  </w:num>
  <w:num w:numId="11">
    <w:abstractNumId w:val="9"/>
  </w:num>
  <w:num w:numId="12">
    <w:abstractNumId w:val="7"/>
  </w:num>
  <w:num w:numId="13">
    <w:abstractNumId w:val="4"/>
  </w:num>
  <w:num w:numId="14">
    <w:abstractNumId w:val="32"/>
  </w:num>
  <w:num w:numId="15">
    <w:abstractNumId w:val="23"/>
  </w:num>
  <w:num w:numId="16">
    <w:abstractNumId w:val="21"/>
  </w:num>
  <w:num w:numId="17">
    <w:abstractNumId w:val="5"/>
  </w:num>
  <w:num w:numId="18">
    <w:abstractNumId w:val="13"/>
  </w:num>
  <w:num w:numId="19">
    <w:abstractNumId w:val="15"/>
  </w:num>
  <w:num w:numId="20">
    <w:abstractNumId w:val="31"/>
  </w:num>
  <w:num w:numId="21">
    <w:abstractNumId w:val="16"/>
  </w:num>
  <w:num w:numId="22">
    <w:abstractNumId w:val="26"/>
  </w:num>
  <w:num w:numId="23">
    <w:abstractNumId w:val="14"/>
  </w:num>
  <w:num w:numId="24">
    <w:abstractNumId w:val="28"/>
  </w:num>
  <w:num w:numId="25">
    <w:abstractNumId w:val="29"/>
  </w:num>
  <w:num w:numId="26">
    <w:abstractNumId w:val="6"/>
  </w:num>
  <w:num w:numId="27">
    <w:abstractNumId w:val="10"/>
  </w:num>
  <w:num w:numId="28">
    <w:abstractNumId w:val="3"/>
  </w:num>
  <w:num w:numId="29">
    <w:abstractNumId w:val="30"/>
  </w:num>
  <w:num w:numId="30">
    <w:abstractNumId w:val="20"/>
  </w:num>
  <w:num w:numId="31">
    <w:abstractNumId w:val="22"/>
  </w:num>
  <w:num w:numId="32">
    <w:abstractNumId w:val="8"/>
  </w:num>
  <w:num w:numId="33">
    <w:abstractNumId w:val="2"/>
  </w:num>
  <w:num w:numId="34">
    <w:abstractNumId w:val="1"/>
  </w:num>
  <w:num w:numId="35">
    <w:abstractNumId w:val="12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77B8"/>
    <w:rsid w:val="000009D4"/>
    <w:rsid w:val="0002184C"/>
    <w:rsid w:val="000878DB"/>
    <w:rsid w:val="000B32A8"/>
    <w:rsid w:val="000B7BC3"/>
    <w:rsid w:val="00123E57"/>
    <w:rsid w:val="00154CDB"/>
    <w:rsid w:val="001A7219"/>
    <w:rsid w:val="001B4A54"/>
    <w:rsid w:val="001B526F"/>
    <w:rsid w:val="001D06B9"/>
    <w:rsid w:val="001D5043"/>
    <w:rsid w:val="001E6890"/>
    <w:rsid w:val="00205B04"/>
    <w:rsid w:val="002457EF"/>
    <w:rsid w:val="00277B6A"/>
    <w:rsid w:val="002D302B"/>
    <w:rsid w:val="002D30CA"/>
    <w:rsid w:val="002D39C5"/>
    <w:rsid w:val="002D7A18"/>
    <w:rsid w:val="00306F86"/>
    <w:rsid w:val="00316932"/>
    <w:rsid w:val="00342B04"/>
    <w:rsid w:val="0038689A"/>
    <w:rsid w:val="003E1C40"/>
    <w:rsid w:val="00456BB1"/>
    <w:rsid w:val="00466E9E"/>
    <w:rsid w:val="004971AA"/>
    <w:rsid w:val="00525011"/>
    <w:rsid w:val="005666D9"/>
    <w:rsid w:val="00570A55"/>
    <w:rsid w:val="005752A9"/>
    <w:rsid w:val="005B0BC1"/>
    <w:rsid w:val="005B5194"/>
    <w:rsid w:val="005B5EFA"/>
    <w:rsid w:val="005C4604"/>
    <w:rsid w:val="0062084A"/>
    <w:rsid w:val="006503E8"/>
    <w:rsid w:val="0066051C"/>
    <w:rsid w:val="00674E78"/>
    <w:rsid w:val="00694E8E"/>
    <w:rsid w:val="00697907"/>
    <w:rsid w:val="006D4D24"/>
    <w:rsid w:val="006E471F"/>
    <w:rsid w:val="00705178"/>
    <w:rsid w:val="007226EA"/>
    <w:rsid w:val="007324B5"/>
    <w:rsid w:val="00741D63"/>
    <w:rsid w:val="0076701C"/>
    <w:rsid w:val="00772F05"/>
    <w:rsid w:val="007B009F"/>
    <w:rsid w:val="007B2D71"/>
    <w:rsid w:val="007C2AB5"/>
    <w:rsid w:val="007C3809"/>
    <w:rsid w:val="007D0115"/>
    <w:rsid w:val="00813F18"/>
    <w:rsid w:val="00833C7F"/>
    <w:rsid w:val="00851196"/>
    <w:rsid w:val="00861255"/>
    <w:rsid w:val="0087680B"/>
    <w:rsid w:val="00896939"/>
    <w:rsid w:val="008F5990"/>
    <w:rsid w:val="00921ABE"/>
    <w:rsid w:val="009308E2"/>
    <w:rsid w:val="00933914"/>
    <w:rsid w:val="00957AF9"/>
    <w:rsid w:val="00973206"/>
    <w:rsid w:val="0097588C"/>
    <w:rsid w:val="00993EEB"/>
    <w:rsid w:val="00A176E8"/>
    <w:rsid w:val="00A206BB"/>
    <w:rsid w:val="00A416D1"/>
    <w:rsid w:val="00A8313B"/>
    <w:rsid w:val="00A910B4"/>
    <w:rsid w:val="00AA273E"/>
    <w:rsid w:val="00AB76C4"/>
    <w:rsid w:val="00B0163D"/>
    <w:rsid w:val="00B05C5A"/>
    <w:rsid w:val="00B57D02"/>
    <w:rsid w:val="00B60A51"/>
    <w:rsid w:val="00B84E19"/>
    <w:rsid w:val="00B95E84"/>
    <w:rsid w:val="00BC0BA2"/>
    <w:rsid w:val="00C129F2"/>
    <w:rsid w:val="00C338AB"/>
    <w:rsid w:val="00C8203B"/>
    <w:rsid w:val="00CA11B3"/>
    <w:rsid w:val="00CC6548"/>
    <w:rsid w:val="00CE5C7B"/>
    <w:rsid w:val="00CE7053"/>
    <w:rsid w:val="00CF309F"/>
    <w:rsid w:val="00D33EF6"/>
    <w:rsid w:val="00D62A43"/>
    <w:rsid w:val="00D77C0B"/>
    <w:rsid w:val="00DB0186"/>
    <w:rsid w:val="00E3518D"/>
    <w:rsid w:val="00E84E1C"/>
    <w:rsid w:val="00EA77B8"/>
    <w:rsid w:val="00F04C28"/>
    <w:rsid w:val="00F37D9E"/>
    <w:rsid w:val="00F5492C"/>
    <w:rsid w:val="00F66E2E"/>
    <w:rsid w:val="00FC0811"/>
    <w:rsid w:val="00FF0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paragraph" w:styleId="1">
    <w:name w:val="heading 1"/>
    <w:next w:val="a"/>
    <w:link w:val="10"/>
    <w:uiPriority w:val="9"/>
    <w:unhideWhenUsed/>
    <w:qFormat/>
    <w:rsid w:val="00CA11B3"/>
    <w:pPr>
      <w:keepNext/>
      <w:keepLines/>
      <w:spacing w:after="184" w:line="240" w:lineRule="auto"/>
      <w:ind w:left="2108" w:right="-15" w:hanging="10"/>
      <w:outlineLvl w:val="0"/>
    </w:pPr>
    <w:rPr>
      <w:rFonts w:ascii="Times New Roman" w:eastAsia="Times New Roman" w:hAnsi="Times New Roman" w:cs="Times New Roman"/>
      <w:b/>
      <w:color w:val="000000"/>
      <w:sz w:val="33"/>
      <w:lang w:eastAsia="ru-RU"/>
    </w:rPr>
  </w:style>
  <w:style w:type="paragraph" w:styleId="2">
    <w:name w:val="heading 2"/>
    <w:next w:val="a"/>
    <w:link w:val="20"/>
    <w:uiPriority w:val="9"/>
    <w:unhideWhenUsed/>
    <w:qFormat/>
    <w:rsid w:val="00CA11B3"/>
    <w:pPr>
      <w:keepNext/>
      <w:keepLines/>
      <w:spacing w:after="12" w:line="240" w:lineRule="auto"/>
      <w:ind w:left="-4" w:hanging="10"/>
      <w:outlineLvl w:val="1"/>
    </w:pPr>
    <w:rPr>
      <w:rFonts w:ascii="Times New Roman" w:eastAsia="Times New Roman" w:hAnsi="Times New Roman" w:cs="Times New Roman"/>
      <w:b/>
      <w:color w:val="000000"/>
      <w:sz w:val="27"/>
      <w:lang w:eastAsia="ru-RU"/>
    </w:rPr>
  </w:style>
  <w:style w:type="paragraph" w:styleId="3">
    <w:name w:val="heading 3"/>
    <w:next w:val="a"/>
    <w:link w:val="30"/>
    <w:uiPriority w:val="9"/>
    <w:unhideWhenUsed/>
    <w:qFormat/>
    <w:rsid w:val="00CA11B3"/>
    <w:pPr>
      <w:keepNext/>
      <w:keepLines/>
      <w:spacing w:after="41" w:line="240" w:lineRule="auto"/>
      <w:ind w:left="-5" w:right="-15" w:hanging="10"/>
      <w:outlineLvl w:val="2"/>
    </w:pPr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uiPriority w:val="1"/>
    <w:qFormat/>
    <w:rsid w:val="00EA77B8"/>
    <w:pPr>
      <w:spacing w:after="0" w:line="240" w:lineRule="auto"/>
    </w:pPr>
  </w:style>
  <w:style w:type="numbering" w:customStyle="1" w:styleId="11">
    <w:name w:val="Нет списка1"/>
    <w:next w:val="a2"/>
    <w:uiPriority w:val="99"/>
    <w:semiHidden/>
    <w:unhideWhenUsed/>
    <w:rsid w:val="007B009F"/>
  </w:style>
  <w:style w:type="table" w:styleId="a5">
    <w:name w:val="Table Grid"/>
    <w:basedOn w:val="a1"/>
    <w:uiPriority w:val="59"/>
    <w:rsid w:val="007B00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009D4"/>
  </w:style>
  <w:style w:type="paragraph" w:styleId="a9">
    <w:name w:val="footer"/>
    <w:basedOn w:val="a"/>
    <w:link w:val="aa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009D4"/>
  </w:style>
  <w:style w:type="character" w:styleId="ab">
    <w:name w:val="Placeholder Text"/>
    <w:basedOn w:val="a0"/>
    <w:uiPriority w:val="99"/>
    <w:semiHidden/>
    <w:rsid w:val="00570A55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70A55"/>
    <w:rPr>
      <w:rFonts w:ascii="Tahoma" w:hAnsi="Tahoma" w:cs="Tahoma"/>
      <w:sz w:val="16"/>
      <w:szCs w:val="16"/>
    </w:rPr>
  </w:style>
  <w:style w:type="paragraph" w:styleId="ae">
    <w:name w:val="Normal (Web)"/>
    <w:basedOn w:val="a"/>
    <w:uiPriority w:val="99"/>
    <w:unhideWhenUsed/>
    <w:rsid w:val="00AB76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A11B3"/>
    <w:rPr>
      <w:rFonts w:ascii="Times New Roman" w:eastAsia="Times New Roman" w:hAnsi="Times New Roman" w:cs="Times New Roman"/>
      <w:b/>
      <w:color w:val="000000"/>
      <w:sz w:val="33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A11B3"/>
    <w:rPr>
      <w:rFonts w:ascii="Times New Roman" w:eastAsia="Times New Roman" w:hAnsi="Times New Roman" w:cs="Times New Roman"/>
      <w:b/>
      <w:color w:val="000000"/>
      <w:sz w:val="27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CA11B3"/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table" w:customStyle="1" w:styleId="TableGrid">
    <w:name w:val="TableGrid"/>
    <w:rsid w:val="00CA11B3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A54"/>
  </w:style>
  <w:style w:type="paragraph" w:styleId="1">
    <w:name w:val="heading 1"/>
    <w:next w:val="a"/>
    <w:link w:val="10"/>
    <w:uiPriority w:val="9"/>
    <w:unhideWhenUsed/>
    <w:qFormat/>
    <w:rsid w:val="00CA11B3"/>
    <w:pPr>
      <w:keepNext/>
      <w:keepLines/>
      <w:spacing w:after="184" w:line="240" w:lineRule="auto"/>
      <w:ind w:left="2108" w:right="-15" w:hanging="10"/>
      <w:outlineLvl w:val="0"/>
    </w:pPr>
    <w:rPr>
      <w:rFonts w:ascii="Times New Roman" w:eastAsia="Times New Roman" w:hAnsi="Times New Roman" w:cs="Times New Roman"/>
      <w:b/>
      <w:color w:val="000000"/>
      <w:sz w:val="33"/>
      <w:lang w:eastAsia="ru-RU"/>
    </w:rPr>
  </w:style>
  <w:style w:type="paragraph" w:styleId="2">
    <w:name w:val="heading 2"/>
    <w:next w:val="a"/>
    <w:link w:val="20"/>
    <w:uiPriority w:val="9"/>
    <w:unhideWhenUsed/>
    <w:qFormat/>
    <w:rsid w:val="00CA11B3"/>
    <w:pPr>
      <w:keepNext/>
      <w:keepLines/>
      <w:spacing w:after="12" w:line="240" w:lineRule="auto"/>
      <w:ind w:left="-4" w:hanging="10"/>
      <w:outlineLvl w:val="1"/>
    </w:pPr>
    <w:rPr>
      <w:rFonts w:ascii="Times New Roman" w:eastAsia="Times New Roman" w:hAnsi="Times New Roman" w:cs="Times New Roman"/>
      <w:b/>
      <w:color w:val="000000"/>
      <w:sz w:val="27"/>
      <w:lang w:eastAsia="ru-RU"/>
    </w:rPr>
  </w:style>
  <w:style w:type="paragraph" w:styleId="3">
    <w:name w:val="heading 3"/>
    <w:next w:val="a"/>
    <w:link w:val="30"/>
    <w:uiPriority w:val="9"/>
    <w:unhideWhenUsed/>
    <w:qFormat/>
    <w:rsid w:val="00CA11B3"/>
    <w:pPr>
      <w:keepNext/>
      <w:keepLines/>
      <w:spacing w:after="41" w:line="240" w:lineRule="auto"/>
      <w:ind w:left="-5" w:right="-15" w:hanging="10"/>
      <w:outlineLvl w:val="2"/>
    </w:pPr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A77B8"/>
    <w:pPr>
      <w:ind w:left="720"/>
      <w:contextualSpacing/>
    </w:pPr>
  </w:style>
  <w:style w:type="paragraph" w:styleId="a4">
    <w:name w:val="No Spacing"/>
    <w:uiPriority w:val="1"/>
    <w:qFormat/>
    <w:rsid w:val="00EA77B8"/>
    <w:pPr>
      <w:spacing w:after="0" w:line="240" w:lineRule="auto"/>
    </w:pPr>
  </w:style>
  <w:style w:type="numbering" w:customStyle="1" w:styleId="11">
    <w:name w:val="Нет списка1"/>
    <w:next w:val="a2"/>
    <w:uiPriority w:val="99"/>
    <w:semiHidden/>
    <w:unhideWhenUsed/>
    <w:rsid w:val="007B009F"/>
  </w:style>
  <w:style w:type="table" w:styleId="a5">
    <w:name w:val="Table Grid"/>
    <w:basedOn w:val="a1"/>
    <w:uiPriority w:val="59"/>
    <w:rsid w:val="007B009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caption"/>
    <w:basedOn w:val="a"/>
    <w:next w:val="a"/>
    <w:qFormat/>
    <w:rsid w:val="007B009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"/>
    <w:rsid w:val="007B009F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rsid w:val="007B009F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431044b0447043d044b0439char1">
    <w:name w:val="dash041e_0431_044b_0447_043d_044b_0439__char1"/>
    <w:rsid w:val="007B009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7B009F"/>
    <w:rPr>
      <w:b/>
      <w:bCs/>
    </w:rPr>
  </w:style>
  <w:style w:type="paragraph" w:customStyle="1" w:styleId="dash041e0431044b0447043d044b0439">
    <w:name w:val="dash041e_0431_044b_0447_043d_044b_0439"/>
    <w:basedOn w:val="a"/>
    <w:rsid w:val="007B009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0009D4"/>
  </w:style>
  <w:style w:type="paragraph" w:styleId="a9">
    <w:name w:val="footer"/>
    <w:basedOn w:val="a"/>
    <w:link w:val="aa"/>
    <w:uiPriority w:val="99"/>
    <w:unhideWhenUsed/>
    <w:rsid w:val="000009D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0009D4"/>
  </w:style>
  <w:style w:type="character" w:styleId="ab">
    <w:name w:val="Placeholder Text"/>
    <w:basedOn w:val="a0"/>
    <w:uiPriority w:val="99"/>
    <w:semiHidden/>
    <w:rsid w:val="00570A55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570A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70A55"/>
    <w:rPr>
      <w:rFonts w:ascii="Tahoma" w:hAnsi="Tahoma" w:cs="Tahoma"/>
      <w:sz w:val="16"/>
      <w:szCs w:val="16"/>
    </w:rPr>
  </w:style>
  <w:style w:type="paragraph" w:styleId="ae">
    <w:name w:val="Normal (Web)"/>
    <w:basedOn w:val="a"/>
    <w:uiPriority w:val="99"/>
    <w:unhideWhenUsed/>
    <w:rsid w:val="00AB76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A11B3"/>
    <w:rPr>
      <w:rFonts w:ascii="Times New Roman" w:eastAsia="Times New Roman" w:hAnsi="Times New Roman" w:cs="Times New Roman"/>
      <w:b/>
      <w:color w:val="000000"/>
      <w:sz w:val="33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A11B3"/>
    <w:rPr>
      <w:rFonts w:ascii="Times New Roman" w:eastAsia="Times New Roman" w:hAnsi="Times New Roman" w:cs="Times New Roman"/>
      <w:b/>
      <w:color w:val="000000"/>
      <w:sz w:val="27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CA11B3"/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table" w:customStyle="1" w:styleId="TableGrid">
    <w:name w:val="TableGrid"/>
    <w:rsid w:val="00CA11B3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280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68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67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3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81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png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A94D9A-30C8-440E-BDB9-736D24A6DD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</Pages>
  <Words>9387</Words>
  <Characters>53507</Characters>
  <Application>Microsoft Office Word</Application>
  <DocSecurity>0</DocSecurity>
  <Lines>445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видео</dc:creator>
  <cp:keywords/>
  <dc:description/>
  <cp:lastModifiedBy>дом</cp:lastModifiedBy>
  <cp:revision>14</cp:revision>
  <cp:lastPrinted>2019-09-23T11:39:00Z</cp:lastPrinted>
  <dcterms:created xsi:type="dcterms:W3CDTF">2017-09-07T12:19:00Z</dcterms:created>
  <dcterms:modified xsi:type="dcterms:W3CDTF">2021-12-08T15:05:00Z</dcterms:modified>
</cp:coreProperties>
</file>